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8"/>
  </p:notesMasterIdLst>
  <p:sldIdLst>
    <p:sldId id="300" r:id="rId2"/>
    <p:sldId id="327" r:id="rId3"/>
    <p:sldId id="332" r:id="rId4"/>
    <p:sldId id="314" r:id="rId5"/>
    <p:sldId id="334" r:id="rId6"/>
    <p:sldId id="331" r:id="rId7"/>
    <p:sldId id="304" r:id="rId8"/>
    <p:sldId id="297" r:id="rId9"/>
    <p:sldId id="335" r:id="rId10"/>
    <p:sldId id="320" r:id="rId11"/>
    <p:sldId id="328" r:id="rId12"/>
    <p:sldId id="329" r:id="rId13"/>
    <p:sldId id="296" r:id="rId14"/>
    <p:sldId id="321" r:id="rId15"/>
    <p:sldId id="326" r:id="rId16"/>
    <p:sldId id="345" r:id="rId17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#9Slide07 HoneyCream" panose="020B0604020202020204" charset="0"/>
      <p:regular r:id="rId23"/>
    </p:embeddedFont>
    <p:embeddedFont>
      <p:font typeface="#9Slide07 Altus" panose="020B0604020202020204" charset="0"/>
      <p:regular r:id="rId24"/>
    </p:embeddedFont>
    <p:embeddedFont>
      <p:font typeface="Cambria" panose="02040503050406030204" pitchFamily="18" charset="0"/>
      <p:regular r:id="rId25"/>
      <p:bold r:id="rId26"/>
      <p:italic r:id="rId27"/>
      <p:boldItalic r:id="rId28"/>
    </p:embeddedFont>
    <p:embeddedFont>
      <p:font typeface="#9Slide03 Kaleko 105 Round Bold" panose="020B0604020202020204" charset="0"/>
      <p:bold r:id="rId29"/>
    </p:embeddedFont>
    <p:embeddedFont>
      <p:font typeface="UVF TypoSlabserif" panose="020B0604020202020204" charset="0"/>
      <p:regular r:id="rId30"/>
    </p:embeddedFont>
    <p:embeddedFont>
      <p:font typeface="#9Slide07 IcielBC Cubano Normal" panose="020B0604020202020204" charset="0"/>
      <p:regular r:id="rId31"/>
    </p:embeddedFont>
    <p:embeddedFont>
      <p:font typeface="#9Slide05 Heroe Pro" panose="020B0604020202020204" charset="0"/>
      <p:regular r:id="rId32"/>
    </p:embeddedFont>
    <p:embeddedFont>
      <p:font typeface="Calibri Light" panose="020F0302020204030204" pitchFamily="34" charset="0"/>
      <p:regular r:id="rId33"/>
      <p:italic r:id="rId34"/>
    </p:embeddedFont>
    <p:embeddedFont>
      <p:font typeface="#9Slide05 SVNHeroe Pro" panose="020B0604020202020204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0971"/>
    <a:srgbClr val="8CEAB5"/>
    <a:srgbClr val="FB8BC6"/>
    <a:srgbClr val="659144"/>
    <a:srgbClr val="66FFFF"/>
    <a:srgbClr val="66FF99"/>
    <a:srgbClr val="FEDA54"/>
    <a:srgbClr val="8BA42E"/>
    <a:srgbClr val="D0A1FD"/>
    <a:srgbClr val="7A4C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3907" autoAdjust="0"/>
  </p:normalViewPr>
  <p:slideViewPr>
    <p:cSldViewPr snapToGrid="0">
      <p:cViewPr varScale="1">
        <p:scale>
          <a:sx n="67" d="100"/>
          <a:sy n="67" d="100"/>
        </p:scale>
        <p:origin x="8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font" Target="fonts/font1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font" Target="fonts/font15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font" Target="fonts/font1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165DC-D6E4-4F82-B1DC-089D618175F0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DFC18-FACC-4834-A3D6-EABBAA972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87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BDFC18-FACC-4834-A3D6-EABBAA9723A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164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BDFC18-FACC-4834-A3D6-EABBAA9723A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74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BDFC18-FACC-4834-A3D6-EABBAA9723A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967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9072AD-0445-448F-92C2-02F2DEDACEE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48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80893-4647-49F1-BB06-0086FCDF7B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FE2ACF-7388-443D-8AEA-701C96302A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F7750B-BFE9-46E5-8B2E-9EBCCC7C33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06C41-9925-4ECE-B1DD-CB6F04EDC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6C6A22-B0BB-4060-A0A3-CBDF4EEAC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990548"/>
      </p:ext>
    </p:extLst>
  </p:cSld>
  <p:clrMapOvr>
    <a:masterClrMapping/>
  </p:clrMapOvr>
  <p:transition spd="slow" advTm="0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EDF84-A14F-44E8-AE94-A41E5B4332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44197D-CE90-4269-AA0C-B2DD0AA3BF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0E32B-6C9B-4F15-8E0A-1207CB2E23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547C84-772C-42FB-A7A3-AA68ACDDC7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ECA084-E383-4667-9C0C-A1E680DBE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76275"/>
      </p:ext>
    </p:extLst>
  </p:cSld>
  <p:clrMapOvr>
    <a:masterClrMapping/>
  </p:clrMapOvr>
  <p:transition spd="slow" advTm="0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EEAF435-1D00-43A6-9749-92CAF70D02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586AEC-7947-4ACF-B9BA-0FFF38EA9D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9D13-9870-4DB1-AC8C-4B01AEEB74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FB4318-789D-4D88-AAD3-282C5B29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79F81A-091D-41F5-B423-1DE8EC5B5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68810"/>
      </p:ext>
    </p:extLst>
  </p:cSld>
  <p:clrMapOvr>
    <a:masterClrMapping/>
  </p:clrMapOvr>
  <p:transition spd="slow" advTm="0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65D64-7E4E-45B2-87D4-6CDCE26E3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56BF0-B201-4E3E-9D70-CE8423605A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9393EF-2857-4AD4-925D-F4CDBA897A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C5EA09-57DC-4139-9F32-620F1A280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B0CB6D-96EB-4E3B-AAC7-E9C91066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0547"/>
      </p:ext>
    </p:extLst>
  </p:cSld>
  <p:clrMapOvr>
    <a:masterClrMapping/>
  </p:clrMapOvr>
  <p:transition spd="slow" advTm="0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1B2A2-5189-43AF-911C-271B741955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8737EA-940D-49F1-8705-A68369FCE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5DBDFD-C551-4BC2-B972-CA67EEF3D1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AD7191-C41E-408B-9332-8D8AC361D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29D208-789E-4C45-B94D-AFC071F4F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99875"/>
      </p:ext>
    </p:extLst>
  </p:cSld>
  <p:clrMapOvr>
    <a:masterClrMapping/>
  </p:clrMapOvr>
  <p:transition spd="slow" advTm="0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6FAC7-3BB2-4EB0-9C93-EBC5AF48E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0B81E-43B9-4824-A76F-E356AC833C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7408A1-B155-4ED7-A892-CC6A24947D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22FEE0-590D-4A4E-9538-6913441E72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91F0FD-D694-4C2A-BACD-9477C7A14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858F39-9E05-4EED-9EEE-6A0AB23C2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02237"/>
      </p:ext>
    </p:extLst>
  </p:cSld>
  <p:clrMapOvr>
    <a:masterClrMapping/>
  </p:clrMapOvr>
  <p:transition spd="slow" advTm="0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AB8AD-CF48-486E-BD5E-B932CD6F4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8C3D59-2100-4CD6-B65E-E4E853B5BF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67F441-0F4D-4C5F-A988-7FF857E725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9FED38-8B82-475F-BDE6-2B0D14B7C6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D146B-ACAA-4506-BDF6-9F9FA90961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F7587B6-8D78-4BF7-86C3-E4AAC11D5B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1B4727-612C-4B63-97A8-3AD79573C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CC0650-1F5D-414C-AFB7-6AB3F8ACA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31447"/>
      </p:ext>
    </p:extLst>
  </p:cSld>
  <p:clrMapOvr>
    <a:masterClrMapping/>
  </p:clrMapOvr>
  <p:transition spd="slow" advTm="0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F0007-A674-49D7-9F09-A0D871F29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8F6200-596A-4D34-B6DF-2F77AA6EAB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C6F51D-A9D0-416C-9B56-2FD18F6A1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9D15CC-C016-460D-A487-BCE60E35E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105627"/>
      </p:ext>
    </p:extLst>
  </p:cSld>
  <p:clrMapOvr>
    <a:masterClrMapping/>
  </p:clrMapOvr>
  <p:transition spd="slow" advTm="0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55A85C-158A-4AF2-8CB7-BF4097460A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941DAE-FA1C-4C26-8054-B72703A23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567DC4-CEB6-47C3-8478-177F06ED8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80484"/>
      </p:ext>
    </p:extLst>
  </p:cSld>
  <p:clrMapOvr>
    <a:masterClrMapping/>
  </p:clrMapOvr>
  <p:transition spd="slow" advTm="0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7DDA4-3C9C-403C-8E8B-E76B10760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5E0400-7712-44C7-BE11-969285CA48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6A7290-C1BD-46D8-9B1B-A9FADF1634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CB668D-BA2D-443B-B4CE-4E7A1B2C8D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EE1B93-05C6-4B12-95F9-1F95B63BB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32E24B-C25C-4BF7-8F0E-B77A769F1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508985"/>
      </p:ext>
    </p:extLst>
  </p:cSld>
  <p:clrMapOvr>
    <a:masterClrMapping/>
  </p:clrMapOvr>
  <p:transition spd="slow" advTm="0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0851E-8D37-4F09-BE83-C8BBD83B5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2891D87-2898-49AB-A8A6-92566EFB13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A61CB8-B0ED-4D94-B488-8C6AF154E8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A11F4D-D5BC-48B4-8F15-C9CAFA5E2C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51965E-A123-46A4-8BB6-7222575E8718}" type="datetimeFigureOut">
              <a:rPr lang="en-US" smtClean="0"/>
              <a:t>16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9FA966-7D8B-4739-BE28-B74B8C47C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7110ED-E065-4F5D-87DC-565A9512F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0608371-5CB2-4040-858C-7A0F21E5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261683"/>
      </p:ext>
    </p:extLst>
  </p:cSld>
  <p:clrMapOvr>
    <a:masterClrMapping/>
  </p:clrMapOvr>
  <p:transition spd="slow" advTm="0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www.facebook.com/groups/629898828017053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D3416D9E-CDE7-44BE-8BEE-B9817913CD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67"/>
          <a:stretch/>
        </p:blipFill>
        <p:spPr>
          <a:xfrm>
            <a:off x="-1689349" y="-329024"/>
            <a:ext cx="1689349" cy="17906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F8E740-D2A2-4BCC-9ADC-859F5E1C5F9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42"/>
          <a:stretch/>
        </p:blipFill>
        <p:spPr>
          <a:xfrm>
            <a:off x="1616130" y="7791450"/>
            <a:ext cx="1824009" cy="2002485"/>
          </a:xfrm>
          <a:prstGeom prst="rect">
            <a:avLst/>
          </a:prstGeom>
        </p:spPr>
      </p:pic>
      <p:sp>
        <p:nvSpPr>
          <p:cNvPr id="15" name="TextBox 3">
            <a:extLst>
              <a:ext uri="{FF2B5EF4-FFF2-40B4-BE49-F238E27FC236}">
                <a16:creationId xmlns:a16="http://schemas.microsoft.com/office/drawing/2014/main" id="{DD59B918-A0AE-4AB8-9BFB-5AD9F8008DE6}"/>
              </a:ext>
            </a:extLst>
          </p:cNvPr>
          <p:cNvSpPr txBox="1"/>
          <p:nvPr userDrawn="1"/>
        </p:nvSpPr>
        <p:spPr>
          <a:xfrm>
            <a:off x="3048000" y="9098618"/>
            <a:ext cx="62281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srgbClr val="2C9430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MĂNG NON – TÀI LIỆU TIỂU HỌC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ờ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MĂNG NON- TÀI LIỆU TIỂU HỌC | Facebook</a:t>
            </a:r>
            <a:endParaRPr lang="en-US" sz="1800" dirty="0">
              <a:solidFill>
                <a:srgbClr val="FF0066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SĐT ZALO :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382348780</a:t>
            </a:r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</a:rPr>
              <a:t> -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984848929</a:t>
            </a:r>
            <a:endParaRPr lang="en-US" sz="1800" b="1" dirty="0">
              <a:solidFill>
                <a:srgbClr val="0D4370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3A383F2-5170-4363-968A-F4163D8F9EA3}"/>
              </a:ext>
            </a:extLst>
          </p:cNvPr>
          <p:cNvSpPr txBox="1">
            <a:spLocks/>
          </p:cNvSpPr>
          <p:nvPr userDrawn="1"/>
        </p:nvSpPr>
        <p:spPr>
          <a:xfrm>
            <a:off x="10339538" y="-181610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0310E5D-E005-4DE6-B59B-1A91BF79688B}"/>
              </a:ext>
            </a:extLst>
          </p:cNvPr>
          <p:cNvSpPr txBox="1">
            <a:spLocks/>
          </p:cNvSpPr>
          <p:nvPr userDrawn="1"/>
        </p:nvSpPr>
        <p:spPr>
          <a:xfrm>
            <a:off x="1435012" y="9462561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rgbClr val="2C9430"/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rgbClr val="2C9430"/>
              </a:solidFill>
              <a:latin typeface="#9Slide07 HoneyCream" pitchFamily="2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44FE02D-1690-432D-B368-E27990C9F30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976692" y="-26525564"/>
            <a:ext cx="2186247" cy="371775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6D21E6A-5411-4069-85CE-09ABD24E000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8508" y="-26525565"/>
            <a:ext cx="2186247" cy="371775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E88EE2F-05AC-4F2E-8A6F-CDB62603C52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863118" y="29176636"/>
            <a:ext cx="2186247" cy="371775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29CA463-7F9F-4A4A-9363-150E60A96F6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2672" y="29176635"/>
            <a:ext cx="2186247" cy="3717751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81A4B702-3567-47F2-99A9-B5D3D2B70A7A}"/>
              </a:ext>
            </a:extLst>
          </p:cNvPr>
          <p:cNvSpPr txBox="1">
            <a:spLocks/>
          </p:cNvSpPr>
          <p:nvPr userDrawn="1"/>
        </p:nvSpPr>
        <p:spPr>
          <a:xfrm>
            <a:off x="-1689347" y="1303325"/>
            <a:ext cx="1689349" cy="56433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6">
                    <a:lumMod val="50000"/>
                  </a:schemeClr>
                </a:solidFill>
                <a:latin typeface="#9Slide07 Altus" pitchFamily="2" charset="0"/>
              </a:rPr>
              <a:t>By Diệu Hiền</a:t>
            </a:r>
            <a:endParaRPr lang="en-US" sz="3200" b="0" dirty="0">
              <a:solidFill>
                <a:schemeClr val="accent6">
                  <a:lumMod val="50000"/>
                </a:schemeClr>
              </a:solidFill>
              <a:latin typeface="#9Slide07 Altus" pitchFamily="2" charset="0"/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201F919B-7F16-41DB-AD4E-3842F7C03B64}"/>
              </a:ext>
            </a:extLst>
          </p:cNvPr>
          <p:cNvSpPr txBox="1">
            <a:spLocks/>
          </p:cNvSpPr>
          <p:nvPr userDrawn="1"/>
        </p:nvSpPr>
        <p:spPr>
          <a:xfrm>
            <a:off x="-1937797" y="1461673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0">
                <a:solidFill>
                  <a:srgbClr val="659144"/>
                </a:solidFill>
                <a:latin typeface="#9Slide07 HoneyCream" pitchFamily="2" charset="0"/>
              </a:rPr>
              <a:t>Măng Non</a:t>
            </a:r>
            <a:endParaRPr lang="en-US" sz="2000" b="0" dirty="0">
              <a:solidFill>
                <a:srgbClr val="659144"/>
              </a:solidFill>
              <a:latin typeface="#9Slide07 HoneyCrea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966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Tm="0">
    <p:randomBar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6.png"/><Relationship Id="rId16" Type="http://schemas.microsoft.com/office/2007/relationships/hdphoto" Target="../media/hdphoto6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sv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5" Type="http://schemas.openxmlformats.org/officeDocument/2006/relationships/image" Target="../media/image26.png"/><Relationship Id="rId10" Type="http://schemas.openxmlformats.org/officeDocument/2006/relationships/image" Target="../media/image22.png"/><Relationship Id="rId4" Type="http://schemas.openxmlformats.org/officeDocument/2006/relationships/image" Target="../media/image42.svg"/><Relationship Id="rId9" Type="http://schemas.openxmlformats.org/officeDocument/2006/relationships/image" Target="../media/image21.png"/><Relationship Id="rId14" Type="http://schemas.microsoft.com/office/2007/relationships/hdphoto" Target="../media/hdphoto5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10.wdp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microsoft.com/office/2007/relationships/hdphoto" Target="../media/hdphoto7.wdp"/><Relationship Id="rId11" Type="http://schemas.microsoft.com/office/2007/relationships/hdphoto" Target="../media/hdphoto9.wdp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microsoft.com/office/2007/relationships/hdphoto" Target="../media/hdphoto8.wdp"/><Relationship Id="rId1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5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14.png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5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14.png"/><Relationship Id="rId4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8EDA0C59-9CA9-4B94-A512-C4335076F1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983" y="-246993"/>
            <a:ext cx="12219983" cy="73519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719E17E-0E4D-4449-8AA6-93EE3E9A97A0}"/>
              </a:ext>
            </a:extLst>
          </p:cNvPr>
          <p:cNvSpPr txBox="1"/>
          <p:nvPr/>
        </p:nvSpPr>
        <p:spPr>
          <a:xfrm>
            <a:off x="2815081" y="180592"/>
            <a:ext cx="9457034" cy="34778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en-US" sz="11000" b="1"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Ôn tập</a:t>
            </a:r>
          </a:p>
          <a:p>
            <a:pPr algn="ctr"/>
            <a:r>
              <a:rPr lang="en-US" sz="11000" b="1"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Về đại lượng</a:t>
            </a:r>
            <a:endParaRPr lang="en-US" sz="11000" b="1" dirty="0">
              <a:solidFill>
                <a:schemeClr val="bg1"/>
              </a:soli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Gradoo" panose="0204060305050602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C861432-4AFF-4580-8044-DE226B0FE612}"/>
              </a:ext>
            </a:extLst>
          </p:cNvPr>
          <p:cNvGrpSpPr/>
          <p:nvPr/>
        </p:nvGrpSpPr>
        <p:grpSpPr>
          <a:xfrm>
            <a:off x="433901" y="1004279"/>
            <a:ext cx="3018199" cy="2107288"/>
            <a:chOff x="1185157" y="774814"/>
            <a:chExt cx="3018199" cy="210728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69FF3D0-8EBE-4A5A-AC80-D26A32C5CD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997510">
              <a:off x="1344248" y="1089877"/>
              <a:ext cx="2859108" cy="1792225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0A89294-BE81-4F56-9A63-CABD679B5EF7}"/>
                </a:ext>
              </a:extLst>
            </p:cNvPr>
            <p:cNvSpPr txBox="1"/>
            <p:nvPr/>
          </p:nvSpPr>
          <p:spPr>
            <a:xfrm rot="19769768">
              <a:off x="1185157" y="774814"/>
              <a:ext cx="234217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600" b="1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#9Slide05 Heroe Pro" pitchFamily="2" charset="0"/>
                </a:rPr>
                <a:t>Toán</a:t>
              </a:r>
              <a:endParaRPr lang="en-US" sz="66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Heroe Pro" pitchFamily="2" charset="0"/>
              </a:endParaRPr>
            </a:p>
          </p:txBody>
        </p:sp>
      </p:grpSp>
      <p:sp>
        <p:nvSpPr>
          <p:cNvPr id="13" name="Google Shape;2103;p63">
            <a:extLst>
              <a:ext uri="{FF2B5EF4-FFF2-40B4-BE49-F238E27FC236}">
                <a16:creationId xmlns:a16="http://schemas.microsoft.com/office/drawing/2014/main" id="{24D82334-B034-44CC-B173-D1296C57530E}"/>
              </a:ext>
            </a:extLst>
          </p:cNvPr>
          <p:cNvSpPr txBox="1">
            <a:spLocks/>
          </p:cNvSpPr>
          <p:nvPr/>
        </p:nvSpPr>
        <p:spPr>
          <a:xfrm>
            <a:off x="7491466" y="5142569"/>
            <a:ext cx="4558352" cy="1070784"/>
          </a:xfrm>
          <a:prstGeom prst="rect">
            <a:avLst/>
          </a:prstGeom>
          <a:solidFill>
            <a:srgbClr val="002060">
              <a:alpha val="54000"/>
            </a:srgbClr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b="1" dirty="0">
              <a:solidFill>
                <a:schemeClr val="bg1"/>
              </a:solidFill>
              <a:latin typeface="UVF TypoSlabserif" panose="02000403050000020004" pitchFamily="2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7F8217A-A4DC-4C11-BEF7-B01E28613777}"/>
              </a:ext>
            </a:extLst>
          </p:cNvPr>
          <p:cNvGrpSpPr/>
          <p:nvPr/>
        </p:nvGrpSpPr>
        <p:grpSpPr>
          <a:xfrm>
            <a:off x="6096000" y="5155552"/>
            <a:ext cx="7594853" cy="1044817"/>
            <a:chOff x="-432245" y="1585481"/>
            <a:chExt cx="14912328" cy="1044817"/>
          </a:xfrm>
        </p:grpSpPr>
        <p:sp>
          <p:nvSpPr>
            <p:cNvPr id="10" name="กล่องข้อความ 13">
              <a:extLst>
                <a:ext uri="{FF2B5EF4-FFF2-40B4-BE49-F238E27FC236}">
                  <a16:creationId xmlns:a16="http://schemas.microsoft.com/office/drawing/2014/main" id="{FE283E1C-FA9B-4F78-B6FF-029560016F10}"/>
                </a:ext>
              </a:extLst>
            </p:cNvPr>
            <p:cNvSpPr txBox="1"/>
            <p:nvPr/>
          </p:nvSpPr>
          <p:spPr>
            <a:xfrm>
              <a:off x="728544" y="1585481"/>
              <a:ext cx="1238821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600">
                  <a:ln w="212725"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#9Slide07 IcielBC Cubano Normal" panose="00000500000000000000" pitchFamily="2" charset="0"/>
                </a:rPr>
                <a:t>ĐÀ NẴNG</a:t>
              </a:r>
              <a:endParaRPr lang="en-US" sz="6000" spc="600" dirty="0">
                <a:ln w="212725">
                  <a:solidFill>
                    <a:schemeClr val="bg1"/>
                  </a:solidFill>
                </a:ln>
                <a:solidFill>
                  <a:schemeClr val="bg1"/>
                </a:solidFill>
                <a:latin typeface="#9Slide07 IcielBC Cubano Normal" panose="00000500000000000000" pitchFamily="2" charset="0"/>
              </a:endParaRPr>
            </a:p>
          </p:txBody>
        </p:sp>
        <p:sp>
          <p:nvSpPr>
            <p:cNvPr id="11" name="กล่องข้อความ 13">
              <a:extLst>
                <a:ext uri="{FF2B5EF4-FFF2-40B4-BE49-F238E27FC236}">
                  <a16:creationId xmlns:a16="http://schemas.microsoft.com/office/drawing/2014/main" id="{E5C88EE3-F658-4F0F-8089-D5BCDBB680A8}"/>
                </a:ext>
              </a:extLst>
            </p:cNvPr>
            <p:cNvSpPr txBox="1"/>
            <p:nvPr/>
          </p:nvSpPr>
          <p:spPr>
            <a:xfrm>
              <a:off x="-432245" y="1614635"/>
              <a:ext cx="1491232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600">
                  <a:gradFill>
                    <a:gsLst>
                      <a:gs pos="8000">
                        <a:schemeClr val="accent1">
                          <a:lumMod val="5000"/>
                          <a:lumOff val="95000"/>
                        </a:schemeClr>
                      </a:gs>
                      <a:gs pos="24000">
                        <a:srgbClr val="BF0971"/>
                      </a:gs>
                      <a:gs pos="52000">
                        <a:srgbClr val="002060"/>
                      </a:gs>
                      <a:gs pos="39000">
                        <a:srgbClr val="441866"/>
                      </a:gs>
                      <a:gs pos="70000">
                        <a:srgbClr val="006858"/>
                      </a:gs>
                      <a:gs pos="87088">
                        <a:srgbClr val="96C124"/>
                      </a:gs>
                      <a:gs pos="97000">
                        <a:srgbClr val="FFFF00"/>
                      </a:gs>
                    </a:gsLst>
                    <a:lin ang="5400000" scaled="1"/>
                  </a:gradFill>
                  <a:effectLst>
                    <a:glow rad="63500">
                      <a:schemeClr val="accent4">
                        <a:satMod val="175000"/>
                        <a:alpha val="40000"/>
                      </a:schemeClr>
                    </a:glow>
                  </a:effectLst>
                  <a:latin typeface="#9Slide07 IcielBC Cubano Normal" panose="00000500000000000000" pitchFamily="2" charset="0"/>
                </a:rPr>
                <a:t>ĐÀ NẴNG</a:t>
              </a:r>
              <a:endParaRPr lang="en-US" sz="6000" spc="600" dirty="0">
                <a:gradFill>
                  <a:gsLst>
                    <a:gs pos="8000">
                      <a:schemeClr val="accent1">
                        <a:lumMod val="5000"/>
                        <a:lumOff val="95000"/>
                      </a:schemeClr>
                    </a:gs>
                    <a:gs pos="24000">
                      <a:srgbClr val="BF0971"/>
                    </a:gs>
                    <a:gs pos="52000">
                      <a:srgbClr val="002060"/>
                    </a:gs>
                    <a:gs pos="39000">
                      <a:srgbClr val="441866"/>
                    </a:gs>
                    <a:gs pos="70000">
                      <a:srgbClr val="006858"/>
                    </a:gs>
                    <a:gs pos="87088">
                      <a:srgbClr val="96C124"/>
                    </a:gs>
                    <a:gs pos="97000">
                      <a:srgbClr val="FFFF00"/>
                    </a:gs>
                  </a:gsLst>
                  <a:lin ang="5400000" scaled="1"/>
                </a:gra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#9Slide07 IcielBC Cubano Normal" panose="00000500000000000000" pitchFamily="2" charset="0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53D95A30-D5AB-46B0-9845-A3BA11EA8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860" y="2510725"/>
            <a:ext cx="6757127" cy="509581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80652D73-01C7-446D-88CA-CBBB86D27E48}"/>
              </a:ext>
            </a:extLst>
          </p:cNvPr>
          <p:cNvSpPr txBox="1">
            <a:spLocks/>
          </p:cNvSpPr>
          <p:nvPr/>
        </p:nvSpPr>
        <p:spPr>
          <a:xfrm>
            <a:off x="7491466" y="3864355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A7CC98-CE65-4979-87E8-97007BE467D2}"/>
              </a:ext>
            </a:extLst>
          </p:cNvPr>
          <p:cNvSpPr txBox="1"/>
          <p:nvPr/>
        </p:nvSpPr>
        <p:spPr>
          <a:xfrm>
            <a:off x="8336623" y="5842337"/>
            <a:ext cx="4305556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r>
              <a:rPr lang="en-US" sz="6000" b="1"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SVNHeroe Pro" pitchFamily="2" charset="0"/>
              </a:rPr>
              <a:t>Travel</a:t>
            </a:r>
            <a:endParaRPr lang="en-US" sz="6000" b="1" dirty="0">
              <a:solidFill>
                <a:schemeClr val="bg1"/>
              </a:soli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SVNHeroe Pr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672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323D54-1668-4127-9630-02090C1EF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1272" y="251"/>
            <a:ext cx="12762906" cy="6989485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F6DB6477-CCBA-4E32-82CE-62AED4590824}"/>
              </a:ext>
            </a:extLst>
          </p:cNvPr>
          <p:cNvSpPr/>
          <p:nvPr/>
        </p:nvSpPr>
        <p:spPr>
          <a:xfrm>
            <a:off x="11826243" y="412890"/>
            <a:ext cx="137029" cy="13702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A308262-6A12-4230-96C1-C44E593495F0}"/>
              </a:ext>
            </a:extLst>
          </p:cNvPr>
          <p:cNvSpPr/>
          <p:nvPr/>
        </p:nvSpPr>
        <p:spPr>
          <a:xfrm>
            <a:off x="890709" y="2861375"/>
            <a:ext cx="137029" cy="13702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5ABACAE-1B23-4B34-A0FB-366D89405356}"/>
              </a:ext>
            </a:extLst>
          </p:cNvPr>
          <p:cNvSpPr/>
          <p:nvPr/>
        </p:nvSpPr>
        <p:spPr>
          <a:xfrm>
            <a:off x="6644839" y="6098022"/>
            <a:ext cx="137029" cy="13702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0B9E5D1-A0B5-496D-87AE-68BB42BC9145}"/>
              </a:ext>
            </a:extLst>
          </p:cNvPr>
          <p:cNvSpPr/>
          <p:nvPr/>
        </p:nvSpPr>
        <p:spPr>
          <a:xfrm>
            <a:off x="11557474" y="5133207"/>
            <a:ext cx="137029" cy="13702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F5DB919-2FF6-4527-9C43-7FF2055985D2}"/>
              </a:ext>
            </a:extLst>
          </p:cNvPr>
          <p:cNvGrpSpPr/>
          <p:nvPr/>
        </p:nvGrpSpPr>
        <p:grpSpPr>
          <a:xfrm>
            <a:off x="257744" y="43987"/>
            <a:ext cx="1260326" cy="1260326"/>
            <a:chOff x="9821396" y="-194805"/>
            <a:chExt cx="2164392" cy="2164392"/>
          </a:xfrm>
        </p:grpSpPr>
        <p:pic>
          <p:nvPicPr>
            <p:cNvPr id="25" name="Graphic 45">
              <a:extLst>
                <a:ext uri="{FF2B5EF4-FFF2-40B4-BE49-F238E27FC236}">
                  <a16:creationId xmlns:a16="http://schemas.microsoft.com/office/drawing/2014/main" id="{736561B0-42D5-41B7-9C82-9E1570219C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9821396" y="-194805"/>
              <a:ext cx="2164392" cy="2164392"/>
            </a:xfrm>
            <a:prstGeom prst="rect">
              <a:avLst/>
            </a:prstGeom>
          </p:spPr>
        </p:pic>
        <p:pic>
          <p:nvPicPr>
            <p:cNvPr id="26" name="Graphic 75">
              <a:extLst>
                <a:ext uri="{FF2B5EF4-FFF2-40B4-BE49-F238E27FC236}">
                  <a16:creationId xmlns:a16="http://schemas.microsoft.com/office/drawing/2014/main" id="{F78F6330-962B-45D2-9187-070EF21D18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9999532" y="132192"/>
              <a:ext cx="1767515" cy="1615955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1030F06-9DDE-42E8-8605-6ABA4FC99B53}"/>
              </a:ext>
            </a:extLst>
          </p:cNvPr>
          <p:cNvGrpSpPr/>
          <p:nvPr/>
        </p:nvGrpSpPr>
        <p:grpSpPr>
          <a:xfrm flipH="1">
            <a:off x="1685881" y="14678"/>
            <a:ext cx="607309" cy="607309"/>
            <a:chOff x="9821396" y="-194805"/>
            <a:chExt cx="2164392" cy="2164392"/>
          </a:xfrm>
        </p:grpSpPr>
        <p:pic>
          <p:nvPicPr>
            <p:cNvPr id="28" name="Graphic 45">
              <a:extLst>
                <a:ext uri="{FF2B5EF4-FFF2-40B4-BE49-F238E27FC236}">
                  <a16:creationId xmlns:a16="http://schemas.microsoft.com/office/drawing/2014/main" id="{6759A373-8B30-44BD-B59C-E9EF1FE4017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9821396" y="-194805"/>
              <a:ext cx="2164392" cy="2164392"/>
            </a:xfrm>
            <a:prstGeom prst="rect">
              <a:avLst/>
            </a:prstGeom>
          </p:spPr>
        </p:pic>
        <p:pic>
          <p:nvPicPr>
            <p:cNvPr id="29" name="Graphic 75">
              <a:extLst>
                <a:ext uri="{FF2B5EF4-FFF2-40B4-BE49-F238E27FC236}">
                  <a16:creationId xmlns:a16="http://schemas.microsoft.com/office/drawing/2014/main" id="{42D20BCA-5184-453A-BBCE-DF179F8D2E3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9999532" y="132192"/>
              <a:ext cx="1767515" cy="1615955"/>
            </a:xfrm>
            <a:prstGeom prst="rect">
              <a:avLst/>
            </a:prstGeom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DC04FC1-EC09-49F5-80B1-655DE997E476}"/>
              </a:ext>
            </a:extLst>
          </p:cNvPr>
          <p:cNvGrpSpPr/>
          <p:nvPr/>
        </p:nvGrpSpPr>
        <p:grpSpPr>
          <a:xfrm flipH="1">
            <a:off x="9604302" y="946187"/>
            <a:ext cx="1118247" cy="1118247"/>
            <a:chOff x="9821396" y="-194805"/>
            <a:chExt cx="2164392" cy="2164392"/>
          </a:xfrm>
        </p:grpSpPr>
        <p:pic>
          <p:nvPicPr>
            <p:cNvPr id="31" name="Graphic 45">
              <a:extLst>
                <a:ext uri="{FF2B5EF4-FFF2-40B4-BE49-F238E27FC236}">
                  <a16:creationId xmlns:a16="http://schemas.microsoft.com/office/drawing/2014/main" id="{5958A799-6D2B-413F-9CCD-743D474C27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9821396" y="-194805"/>
              <a:ext cx="2164392" cy="2164392"/>
            </a:xfrm>
            <a:prstGeom prst="rect">
              <a:avLst/>
            </a:prstGeom>
          </p:spPr>
        </p:pic>
        <p:pic>
          <p:nvPicPr>
            <p:cNvPr id="32" name="Graphic 75">
              <a:extLst>
                <a:ext uri="{FF2B5EF4-FFF2-40B4-BE49-F238E27FC236}">
                  <a16:creationId xmlns:a16="http://schemas.microsoft.com/office/drawing/2014/main" id="{8A9F6039-AB36-4653-8904-3C11D8ED1E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9999532" y="132192"/>
              <a:ext cx="1767515" cy="1615955"/>
            </a:xfrm>
            <a:prstGeom prst="rect">
              <a:avLst/>
            </a:prstGeom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FA1122A-384B-488C-8BD9-FCAF793637AC}"/>
              </a:ext>
            </a:extLst>
          </p:cNvPr>
          <p:cNvGrpSpPr/>
          <p:nvPr/>
        </p:nvGrpSpPr>
        <p:grpSpPr>
          <a:xfrm>
            <a:off x="10850956" y="808382"/>
            <a:ext cx="726778" cy="726778"/>
            <a:chOff x="9821396" y="-194805"/>
            <a:chExt cx="2164392" cy="2164392"/>
          </a:xfrm>
        </p:grpSpPr>
        <p:pic>
          <p:nvPicPr>
            <p:cNvPr id="34" name="Graphic 45">
              <a:extLst>
                <a:ext uri="{FF2B5EF4-FFF2-40B4-BE49-F238E27FC236}">
                  <a16:creationId xmlns:a16="http://schemas.microsoft.com/office/drawing/2014/main" id="{EDFF6563-9251-4494-902C-F7B618BE9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9821396" y="-194805"/>
              <a:ext cx="2164392" cy="2164392"/>
            </a:xfrm>
            <a:prstGeom prst="rect">
              <a:avLst/>
            </a:prstGeom>
          </p:spPr>
        </p:pic>
        <p:pic>
          <p:nvPicPr>
            <p:cNvPr id="35" name="Graphic 75">
              <a:extLst>
                <a:ext uri="{FF2B5EF4-FFF2-40B4-BE49-F238E27FC236}">
                  <a16:creationId xmlns:a16="http://schemas.microsoft.com/office/drawing/2014/main" id="{AAAF8D73-3D72-4464-BEEA-3D05070E56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9999532" y="132192"/>
              <a:ext cx="1767515" cy="1615955"/>
            </a:xfrm>
            <a:prstGeom prst="rect">
              <a:avLst/>
            </a:prstGeom>
          </p:spPr>
        </p:pic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CD164BA3-FCBD-42E5-8F1B-970E9CDB08F7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5000" b="45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947"/>
          <a:stretch/>
        </p:blipFill>
        <p:spPr>
          <a:xfrm>
            <a:off x="26278" y="5228350"/>
            <a:ext cx="12198115" cy="1964607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3ADC7536-8921-439E-86C5-76293AE02EED}"/>
              </a:ext>
            </a:extLst>
          </p:cNvPr>
          <p:cNvGrpSpPr/>
          <p:nvPr/>
        </p:nvGrpSpPr>
        <p:grpSpPr>
          <a:xfrm rot="17655919">
            <a:off x="250562" y="1126043"/>
            <a:ext cx="918176" cy="799080"/>
            <a:chOff x="474652" y="3857950"/>
            <a:chExt cx="1005751" cy="884566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CFAD7EE-1559-4636-B279-927A5C0C6D09}"/>
                </a:ext>
              </a:extLst>
            </p:cNvPr>
            <p:cNvGrpSpPr/>
            <p:nvPr/>
          </p:nvGrpSpPr>
          <p:grpSpPr>
            <a:xfrm rot="1808952">
              <a:off x="474652" y="3857950"/>
              <a:ext cx="1005751" cy="884566"/>
              <a:chOff x="9050236" y="5553074"/>
              <a:chExt cx="840050" cy="738831"/>
            </a:xfrm>
          </p:grpSpPr>
          <p:sp>
            <p:nvSpPr>
              <p:cNvPr id="44" name="Heart 43">
                <a:extLst>
                  <a:ext uri="{FF2B5EF4-FFF2-40B4-BE49-F238E27FC236}">
                    <a16:creationId xmlns:a16="http://schemas.microsoft.com/office/drawing/2014/main" id="{3B1E2D64-BD29-42D3-9274-0A3736D98C86}"/>
                  </a:ext>
                </a:extLst>
              </p:cNvPr>
              <p:cNvSpPr/>
              <p:nvPr/>
            </p:nvSpPr>
            <p:spPr>
              <a:xfrm>
                <a:off x="9160671" y="5562290"/>
                <a:ext cx="729615" cy="729615"/>
              </a:xfrm>
              <a:prstGeom prst="heart">
                <a:avLst/>
              </a:prstGeom>
              <a:solidFill>
                <a:srgbClr val="FB8BC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Heart 44">
                <a:extLst>
                  <a:ext uri="{FF2B5EF4-FFF2-40B4-BE49-F238E27FC236}">
                    <a16:creationId xmlns:a16="http://schemas.microsoft.com/office/drawing/2014/main" id="{155CA79E-5F67-4891-BC86-187624EB8D98}"/>
                  </a:ext>
                </a:extLst>
              </p:cNvPr>
              <p:cNvSpPr/>
              <p:nvPr/>
            </p:nvSpPr>
            <p:spPr>
              <a:xfrm>
                <a:off x="9050236" y="5553074"/>
                <a:ext cx="718185" cy="718185"/>
              </a:xfrm>
              <a:prstGeom prst="heart">
                <a:avLst/>
              </a:prstGeom>
              <a:solidFill>
                <a:srgbClr val="BF097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87B561D7-E4A5-4D64-A0C7-F86357C4D9B1}"/>
                </a:ext>
              </a:extLst>
            </p:cNvPr>
            <p:cNvSpPr/>
            <p:nvPr/>
          </p:nvSpPr>
          <p:spPr>
            <a:xfrm rot="8342657">
              <a:off x="859363" y="4155265"/>
              <a:ext cx="513597" cy="230221"/>
            </a:xfrm>
            <a:prstGeom prst="arc">
              <a:avLst>
                <a:gd name="adj1" fmla="val 13331260"/>
                <a:gd name="adj2" fmla="val 20606979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2FF09C3-431E-447A-8F4D-4D47D8693806}"/>
              </a:ext>
            </a:extLst>
          </p:cNvPr>
          <p:cNvGrpSpPr/>
          <p:nvPr/>
        </p:nvGrpSpPr>
        <p:grpSpPr>
          <a:xfrm rot="1457337">
            <a:off x="7263622" y="848502"/>
            <a:ext cx="983755" cy="782892"/>
            <a:chOff x="474652" y="3857950"/>
            <a:chExt cx="1005751" cy="88456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B99950A6-2A4E-4284-8EFB-37023A09E741}"/>
                </a:ext>
              </a:extLst>
            </p:cNvPr>
            <p:cNvGrpSpPr/>
            <p:nvPr/>
          </p:nvGrpSpPr>
          <p:grpSpPr>
            <a:xfrm rot="1808952">
              <a:off x="474652" y="3857950"/>
              <a:ext cx="1005751" cy="884566"/>
              <a:chOff x="9050236" y="5553074"/>
              <a:chExt cx="840050" cy="738831"/>
            </a:xfrm>
          </p:grpSpPr>
          <p:sp>
            <p:nvSpPr>
              <p:cNvPr id="49" name="Heart 48">
                <a:extLst>
                  <a:ext uri="{FF2B5EF4-FFF2-40B4-BE49-F238E27FC236}">
                    <a16:creationId xmlns:a16="http://schemas.microsoft.com/office/drawing/2014/main" id="{11F77D12-344B-4522-981F-7E1B406074EC}"/>
                  </a:ext>
                </a:extLst>
              </p:cNvPr>
              <p:cNvSpPr/>
              <p:nvPr/>
            </p:nvSpPr>
            <p:spPr>
              <a:xfrm>
                <a:off x="9160671" y="5562290"/>
                <a:ext cx="729615" cy="729615"/>
              </a:xfrm>
              <a:prstGeom prst="hear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Heart 49">
                <a:extLst>
                  <a:ext uri="{FF2B5EF4-FFF2-40B4-BE49-F238E27FC236}">
                    <a16:creationId xmlns:a16="http://schemas.microsoft.com/office/drawing/2014/main" id="{B0B74648-4E36-4ED1-A471-A4107A543456}"/>
                  </a:ext>
                </a:extLst>
              </p:cNvPr>
              <p:cNvSpPr/>
              <p:nvPr/>
            </p:nvSpPr>
            <p:spPr>
              <a:xfrm>
                <a:off x="9050236" y="5553074"/>
                <a:ext cx="718185" cy="718185"/>
              </a:xfrm>
              <a:prstGeom prst="heart">
                <a:avLst/>
              </a:prstGeom>
              <a:solidFill>
                <a:srgbClr val="8CEAB5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3877C688-3BE6-4BB7-B3B9-80EE8BB1CCCC}"/>
                </a:ext>
              </a:extLst>
            </p:cNvPr>
            <p:cNvSpPr/>
            <p:nvPr/>
          </p:nvSpPr>
          <p:spPr>
            <a:xfrm rot="8342657">
              <a:off x="859363" y="4155265"/>
              <a:ext cx="513597" cy="230221"/>
            </a:xfrm>
            <a:prstGeom prst="arc">
              <a:avLst>
                <a:gd name="adj1" fmla="val 13331260"/>
                <a:gd name="adj2" fmla="val 20606979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D01DB59-3257-40F9-B075-2AB6713FB360}"/>
              </a:ext>
            </a:extLst>
          </p:cNvPr>
          <p:cNvGrpSpPr/>
          <p:nvPr/>
        </p:nvGrpSpPr>
        <p:grpSpPr>
          <a:xfrm flipH="1">
            <a:off x="4667441" y="2742518"/>
            <a:ext cx="1118247" cy="1118247"/>
            <a:chOff x="9821396" y="-194805"/>
            <a:chExt cx="2164392" cy="2164392"/>
          </a:xfrm>
        </p:grpSpPr>
        <p:pic>
          <p:nvPicPr>
            <p:cNvPr id="52" name="Graphic 45">
              <a:extLst>
                <a:ext uri="{FF2B5EF4-FFF2-40B4-BE49-F238E27FC236}">
                  <a16:creationId xmlns:a16="http://schemas.microsoft.com/office/drawing/2014/main" id="{5550AA8D-8890-4A68-80C0-F2CB305E5E6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9821396" y="-194805"/>
              <a:ext cx="2164392" cy="2164392"/>
            </a:xfrm>
            <a:prstGeom prst="rect">
              <a:avLst/>
            </a:prstGeom>
          </p:spPr>
        </p:pic>
        <p:pic>
          <p:nvPicPr>
            <p:cNvPr id="53" name="Graphic 75">
              <a:extLst>
                <a:ext uri="{FF2B5EF4-FFF2-40B4-BE49-F238E27FC236}">
                  <a16:creationId xmlns:a16="http://schemas.microsoft.com/office/drawing/2014/main" id="{EE6CDED6-02FA-49E0-B766-D716C47AD0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9999532" y="132192"/>
              <a:ext cx="1767515" cy="1615955"/>
            </a:xfrm>
            <a:prstGeom prst="rect">
              <a:avLst/>
            </a:prstGeom>
          </p:spPr>
        </p:pic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FF812651-4857-4627-9212-C08A40BFC038}"/>
              </a:ext>
            </a:extLst>
          </p:cNvPr>
          <p:cNvSpPr txBox="1"/>
          <p:nvPr/>
        </p:nvSpPr>
        <p:spPr>
          <a:xfrm>
            <a:off x="959486" y="93506"/>
            <a:ext cx="7374935" cy="178510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r>
              <a:rPr lang="en-US" sz="11000" b="1">
                <a:ln>
                  <a:solidFill>
                    <a:srgbClr val="BF0971"/>
                  </a:solidFill>
                </a:ln>
                <a:solidFill>
                  <a:srgbClr val="FB8BC6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IcielBC Cubano Normal" panose="00000500000000000000" pitchFamily="2" charset="0"/>
              </a:rPr>
              <a:t>Vận dụng</a:t>
            </a:r>
            <a:endParaRPr lang="en-US" sz="11000" b="1" dirty="0">
              <a:ln>
                <a:solidFill>
                  <a:srgbClr val="BF0971"/>
                </a:solidFill>
              </a:ln>
              <a:solidFill>
                <a:srgbClr val="FB8BC6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IcielBC Cubano Normal" panose="00000500000000000000" pitchFamily="2" charset="0"/>
            </a:endParaRPr>
          </a:p>
        </p:txBody>
      </p:sp>
      <p:pic>
        <p:nvPicPr>
          <p:cNvPr id="14338" name="Picture 2" descr="16 ideias de Bicicletas | animação, mensagens pensativas, andando de  bicicletas">
            <a:extLst>
              <a:ext uri="{FF2B5EF4-FFF2-40B4-BE49-F238E27FC236}">
                <a16:creationId xmlns:a16="http://schemas.microsoft.com/office/drawing/2014/main" id="{A4B1E50C-510F-4292-B0A9-D77E99681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07136" y="2742518"/>
            <a:ext cx="4476907" cy="472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60443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2.96296E-6 L 1.01758 0.01204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72" y="602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indefinite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indefinite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Dạy adobe illustrator ngắn hạn hiệu quả tại đà nẵng - Huyacademy - Trung  tâm đào tạo thiết kế chuyên nghiệp | Thiết kế đồ họa | Đào tạo lớp thiết kế  | Dạy vẽ">
            <a:extLst>
              <a:ext uri="{FF2B5EF4-FFF2-40B4-BE49-F238E27FC236}">
                <a16:creationId xmlns:a16="http://schemas.microsoft.com/office/drawing/2014/main" id="{58C24DF5-E0BF-4F87-ABFF-890D303F5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5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449430-CD53-4315-AC23-88AF992A52B0}"/>
              </a:ext>
            </a:extLst>
          </p:cNvPr>
          <p:cNvSpPr txBox="1"/>
          <p:nvPr/>
        </p:nvSpPr>
        <p:spPr>
          <a:xfrm>
            <a:off x="2301204" y="170655"/>
            <a:ext cx="7068457" cy="923330"/>
          </a:xfrm>
          <a:prstGeom prst="rect">
            <a:avLst/>
          </a:prstGeom>
          <a:solidFill>
            <a:srgbClr val="FB8BC6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en-US" sz="5400" b="1">
                <a:latin typeface="Cambria" panose="02040503050406030204" pitchFamily="18" charset="0"/>
                <a:ea typeface="Cambria" panose="02040503050406030204" pitchFamily="18" charset="0"/>
              </a:rPr>
              <a:t>2kg30g = ..... g</a:t>
            </a:r>
            <a:endParaRPr lang="en-US" sz="5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DAE1206-569C-446F-AAB3-95A768F15C15}"/>
              </a:ext>
            </a:extLst>
          </p:cNvPr>
          <p:cNvGrpSpPr/>
          <p:nvPr/>
        </p:nvGrpSpPr>
        <p:grpSpPr>
          <a:xfrm>
            <a:off x="928229" y="1431388"/>
            <a:ext cx="10223390" cy="1370156"/>
            <a:chOff x="807558" y="1448197"/>
            <a:chExt cx="10544624" cy="1370156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B4550381-2FAF-49E6-A878-C1A5DC7FF7D7}"/>
                </a:ext>
              </a:extLst>
            </p:cNvPr>
            <p:cNvSpPr/>
            <p:nvPr/>
          </p:nvSpPr>
          <p:spPr>
            <a:xfrm>
              <a:off x="807558" y="1448197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30g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E3753FB-880D-4D22-9246-C381096F855D}"/>
                </a:ext>
              </a:extLst>
            </p:cNvPr>
            <p:cNvGrpSpPr/>
            <p:nvPr/>
          </p:nvGrpSpPr>
          <p:grpSpPr>
            <a:xfrm>
              <a:off x="1121931" y="1503612"/>
              <a:ext cx="931355" cy="1314741"/>
              <a:chOff x="1121931" y="1503612"/>
              <a:chExt cx="931355" cy="1314741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6EFF0826-8FB4-4194-BC1B-0F69DE4C45B8}"/>
                  </a:ext>
                </a:extLst>
              </p:cNvPr>
              <p:cNvGrpSpPr/>
              <p:nvPr/>
            </p:nvGrpSpPr>
            <p:grpSpPr>
              <a:xfrm rot="18005233">
                <a:off x="930238" y="1695305"/>
                <a:ext cx="1314741" cy="931355"/>
                <a:chOff x="474652" y="3857950"/>
                <a:chExt cx="1005751" cy="884566"/>
              </a:xfrm>
            </p:grpSpPr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1A61FE94-005A-401B-A127-B30DAF356255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15" name="Heart 14">
                    <a:extLst>
                      <a:ext uri="{FF2B5EF4-FFF2-40B4-BE49-F238E27FC236}">
                        <a16:creationId xmlns:a16="http://schemas.microsoft.com/office/drawing/2014/main" id="{6642ACF4-0D40-43DE-A15F-8BE078CC9A6F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16" name="Heart 15">
                    <a:extLst>
                      <a:ext uri="{FF2B5EF4-FFF2-40B4-BE49-F238E27FC236}">
                        <a16:creationId xmlns:a16="http://schemas.microsoft.com/office/drawing/2014/main" id="{54861578-CC81-4BC3-916B-E82B0C07C408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FF0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14" name="Arc 13">
                  <a:extLst>
                    <a:ext uri="{FF2B5EF4-FFF2-40B4-BE49-F238E27FC236}">
                      <a16:creationId xmlns:a16="http://schemas.microsoft.com/office/drawing/2014/main" id="{41A5AD2D-FDFE-41BC-8F62-83793DCA7458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788C63-196D-42B4-BDEA-881BC6FADADC}"/>
                  </a:ext>
                </a:extLst>
              </p:cNvPr>
              <p:cNvSpPr txBox="1"/>
              <p:nvPr/>
            </p:nvSpPr>
            <p:spPr>
              <a:xfrm>
                <a:off x="1164122" y="173381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A</a:t>
                </a: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41373DA-396E-4C6A-B06A-085F7D35EC7D}"/>
              </a:ext>
            </a:extLst>
          </p:cNvPr>
          <p:cNvGrpSpPr/>
          <p:nvPr/>
        </p:nvGrpSpPr>
        <p:grpSpPr>
          <a:xfrm>
            <a:off x="2351844" y="2786676"/>
            <a:ext cx="7340040" cy="1271882"/>
            <a:chOff x="761482" y="2799472"/>
            <a:chExt cx="10590700" cy="1271882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136600E0-7EBB-4F06-A6C6-1FB80300C088}"/>
                </a:ext>
              </a:extLst>
            </p:cNvPr>
            <p:cNvSpPr/>
            <p:nvPr/>
          </p:nvSpPr>
          <p:spPr>
            <a:xfrm>
              <a:off x="807558" y="2799472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300g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F68F02-2148-4923-A195-C3FA49B99174}"/>
                </a:ext>
              </a:extLst>
            </p:cNvPr>
            <p:cNvGrpSpPr/>
            <p:nvPr/>
          </p:nvGrpSpPr>
          <p:grpSpPr>
            <a:xfrm>
              <a:off x="761482" y="2974194"/>
              <a:ext cx="1633166" cy="1097160"/>
              <a:chOff x="761482" y="2974194"/>
              <a:chExt cx="1633166" cy="1097160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7D870D68-89C7-4611-AE3A-F4DE48ED0826}"/>
                  </a:ext>
                </a:extLst>
              </p:cNvPr>
              <p:cNvGrpSpPr/>
              <p:nvPr/>
            </p:nvGrpSpPr>
            <p:grpSpPr>
              <a:xfrm>
                <a:off x="761482" y="2974194"/>
                <a:ext cx="1633166" cy="1097160"/>
                <a:chOff x="358366" y="3891985"/>
                <a:chExt cx="1305992" cy="905293"/>
              </a:xfrm>
            </p:grpSpPr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2894471D-F3DD-4EB4-A32F-2CE0692E5F0F}"/>
                    </a:ext>
                  </a:extLst>
                </p:cNvPr>
                <p:cNvGrpSpPr/>
                <p:nvPr/>
              </p:nvGrpSpPr>
              <p:grpSpPr>
                <a:xfrm rot="1808952">
                  <a:off x="358366" y="3891985"/>
                  <a:ext cx="1305992" cy="905293"/>
                  <a:chOff x="8967909" y="5562290"/>
                  <a:chExt cx="1090825" cy="756143"/>
                </a:xfrm>
              </p:grpSpPr>
              <p:sp>
                <p:nvSpPr>
                  <p:cNvPr id="24" name="Heart 23">
                    <a:extLst>
                      <a:ext uri="{FF2B5EF4-FFF2-40B4-BE49-F238E27FC236}">
                        <a16:creationId xmlns:a16="http://schemas.microsoft.com/office/drawing/2014/main" id="{71B994CC-5E16-40C1-8271-539DF6604902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898063" cy="729615"/>
                  </a:xfrm>
                  <a:prstGeom prst="hear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25" name="Heart 24">
                    <a:extLst>
                      <a:ext uri="{FF2B5EF4-FFF2-40B4-BE49-F238E27FC236}">
                        <a16:creationId xmlns:a16="http://schemas.microsoft.com/office/drawing/2014/main" id="{32ED84BD-52C7-4760-9DE6-E00585CA74C2}"/>
                      </a:ext>
                    </a:extLst>
                  </p:cNvPr>
                  <p:cNvSpPr/>
                  <p:nvPr/>
                </p:nvSpPr>
                <p:spPr>
                  <a:xfrm>
                    <a:off x="8967909" y="5600248"/>
                    <a:ext cx="930003" cy="718185"/>
                  </a:xfrm>
                  <a:prstGeom prst="heart">
                    <a:avLst/>
                  </a:prstGeom>
                  <a:solidFill>
                    <a:schemeClr val="accent4">
                      <a:lumMod val="20000"/>
                      <a:lumOff val="8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23" name="Arc 22">
                  <a:extLst>
                    <a:ext uri="{FF2B5EF4-FFF2-40B4-BE49-F238E27FC236}">
                      <a16:creationId xmlns:a16="http://schemas.microsoft.com/office/drawing/2014/main" id="{10A1F6F3-B376-42D6-9AE1-94AD607DF109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152DA12-E1A8-49D4-9FC2-BC76927C839E}"/>
                  </a:ext>
                </a:extLst>
              </p:cNvPr>
              <p:cNvSpPr txBox="1"/>
              <p:nvPr/>
            </p:nvSpPr>
            <p:spPr>
              <a:xfrm>
                <a:off x="1196006" y="3005138"/>
                <a:ext cx="6839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B</a:t>
                </a: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D897C77-1D94-49A2-B3C8-3458F90BE00A}"/>
              </a:ext>
            </a:extLst>
          </p:cNvPr>
          <p:cNvGrpSpPr/>
          <p:nvPr/>
        </p:nvGrpSpPr>
        <p:grpSpPr>
          <a:xfrm>
            <a:off x="924044" y="4158609"/>
            <a:ext cx="10227575" cy="1347948"/>
            <a:chOff x="906901" y="4112364"/>
            <a:chExt cx="10450242" cy="1347948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F7A2D8A8-6BA6-4E3D-91B7-BD73C509C0F9}"/>
                </a:ext>
              </a:extLst>
            </p:cNvPr>
            <p:cNvSpPr/>
            <p:nvPr/>
          </p:nvSpPr>
          <p:spPr>
            <a:xfrm>
              <a:off x="906901" y="4133024"/>
              <a:ext cx="10450242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030g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6C3B35F4-4382-4FAD-BCDF-B983A6A59069}"/>
                </a:ext>
              </a:extLst>
            </p:cNvPr>
            <p:cNvGrpSpPr/>
            <p:nvPr/>
          </p:nvGrpSpPr>
          <p:grpSpPr>
            <a:xfrm>
              <a:off x="1164085" y="4112364"/>
              <a:ext cx="1008787" cy="1347948"/>
              <a:chOff x="1164085" y="4112364"/>
              <a:chExt cx="1008787" cy="1347948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FBAB4B3E-70CF-4667-97EB-653CC1E75E06}"/>
                  </a:ext>
                </a:extLst>
              </p:cNvPr>
              <p:cNvGrpSpPr/>
              <p:nvPr/>
            </p:nvGrpSpPr>
            <p:grpSpPr>
              <a:xfrm rot="18005233">
                <a:off x="995998" y="4283437"/>
                <a:ext cx="1347948" cy="1005801"/>
                <a:chOff x="474652" y="3857950"/>
                <a:chExt cx="1005751" cy="884566"/>
              </a:xfrm>
            </p:grpSpPr>
            <p:grpSp>
              <p:nvGrpSpPr>
                <p:cNvPr id="31" name="Group 30">
                  <a:extLst>
                    <a:ext uri="{FF2B5EF4-FFF2-40B4-BE49-F238E27FC236}">
                      <a16:creationId xmlns:a16="http://schemas.microsoft.com/office/drawing/2014/main" id="{4A48DD74-5B3D-4E2C-A629-0DB4943C5B76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33" name="Heart 32">
                    <a:extLst>
                      <a:ext uri="{FF2B5EF4-FFF2-40B4-BE49-F238E27FC236}">
                        <a16:creationId xmlns:a16="http://schemas.microsoft.com/office/drawing/2014/main" id="{B2B74B14-495C-46BB-B6EF-7615FED700D5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FFFF00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34" name="Heart 33">
                    <a:extLst>
                      <a:ext uri="{FF2B5EF4-FFF2-40B4-BE49-F238E27FC236}">
                        <a16:creationId xmlns:a16="http://schemas.microsoft.com/office/drawing/2014/main" id="{D9F93EB0-039D-4FB0-A39C-9EE015C8B2B8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FD8CBF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32" name="Arc 31">
                  <a:extLst>
                    <a:ext uri="{FF2B5EF4-FFF2-40B4-BE49-F238E27FC236}">
                      <a16:creationId xmlns:a16="http://schemas.microsoft.com/office/drawing/2014/main" id="{FEFCA9F1-C6EF-44BD-B1E2-8A97D2C1592B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2E6B292-6831-4B27-B5D3-2E77B04EE7F2}"/>
                  </a:ext>
                </a:extLst>
              </p:cNvPr>
              <p:cNvSpPr txBox="1"/>
              <p:nvPr/>
            </p:nvSpPr>
            <p:spPr>
              <a:xfrm>
                <a:off x="1164085" y="434144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C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A0E0E34-0B97-4713-958C-D87E7BEB31F0}"/>
              </a:ext>
            </a:extLst>
          </p:cNvPr>
          <p:cNvGrpSpPr/>
          <p:nvPr/>
        </p:nvGrpSpPr>
        <p:grpSpPr>
          <a:xfrm>
            <a:off x="2210945" y="5603141"/>
            <a:ext cx="7653775" cy="1180062"/>
            <a:chOff x="953695" y="5576435"/>
            <a:chExt cx="7653775" cy="1180062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44964CE7-9546-4F18-BF79-172A7749807A}"/>
                </a:ext>
              </a:extLst>
            </p:cNvPr>
            <p:cNvSpPr/>
            <p:nvPr/>
          </p:nvSpPr>
          <p:spPr>
            <a:xfrm>
              <a:off x="953695" y="5703811"/>
              <a:ext cx="7653775" cy="1013379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3000g</a:t>
              </a: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89CFFBC-9D7C-4E91-B8B2-DB6A9E96A6C4}"/>
                </a:ext>
              </a:extLst>
            </p:cNvPr>
            <p:cNvGrpSpPr/>
            <p:nvPr/>
          </p:nvGrpSpPr>
          <p:grpSpPr>
            <a:xfrm>
              <a:off x="995312" y="5576435"/>
              <a:ext cx="1298039" cy="1180062"/>
              <a:chOff x="995312" y="5576435"/>
              <a:chExt cx="1298039" cy="1180062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F87B3431-53E5-488C-BE85-FBD356A361D6}"/>
                  </a:ext>
                </a:extLst>
              </p:cNvPr>
              <p:cNvGrpSpPr/>
              <p:nvPr/>
            </p:nvGrpSpPr>
            <p:grpSpPr>
              <a:xfrm>
                <a:off x="995312" y="5626200"/>
                <a:ext cx="1298039" cy="1130297"/>
                <a:chOff x="474652" y="3857950"/>
                <a:chExt cx="1005751" cy="884566"/>
              </a:xfrm>
            </p:grpSpPr>
            <p:grpSp>
              <p:nvGrpSpPr>
                <p:cNvPr id="40" name="Group 39">
                  <a:extLst>
                    <a:ext uri="{FF2B5EF4-FFF2-40B4-BE49-F238E27FC236}">
                      <a16:creationId xmlns:a16="http://schemas.microsoft.com/office/drawing/2014/main" id="{169C9637-574C-4F01-A388-6F93151D6B91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42" name="Heart 41">
                    <a:extLst>
                      <a:ext uri="{FF2B5EF4-FFF2-40B4-BE49-F238E27FC236}">
                        <a16:creationId xmlns:a16="http://schemas.microsoft.com/office/drawing/2014/main" id="{6BDBED30-C33B-42AD-A0FF-8ED269271844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48BBF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43" name="Heart 42">
                    <a:extLst>
                      <a:ext uri="{FF2B5EF4-FFF2-40B4-BE49-F238E27FC236}">
                        <a16:creationId xmlns:a16="http://schemas.microsoft.com/office/drawing/2014/main" id="{39253CE9-269A-4B69-83B6-75B163E8906F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00206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41" name="Arc 40">
                  <a:extLst>
                    <a:ext uri="{FF2B5EF4-FFF2-40B4-BE49-F238E27FC236}">
                      <a16:creationId xmlns:a16="http://schemas.microsoft.com/office/drawing/2014/main" id="{61B28C50-52E6-46DF-A6AA-EB3A304DD6AA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9B628BD-8BF9-4665-AEAB-D94EA0391119}"/>
                  </a:ext>
                </a:extLst>
              </p:cNvPr>
              <p:cNvSpPr txBox="1"/>
              <p:nvPr/>
            </p:nvSpPr>
            <p:spPr>
              <a:xfrm>
                <a:off x="1260099" y="557643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solidFill>
                      <a:schemeClr val="bg1"/>
                    </a:solidFill>
                    <a:latin typeface="#9Slide03 Kaleko 105 Round Bold" pitchFamily="2" charset="0"/>
                    <a:ea typeface="Cambria" panose="02040503050406030204" pitchFamily="18" charset="0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22986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3 điểm nhấn chỉ có tại Huy Academy - Huyacademy - Trung tâm đào tạo thiết  kế chuyên nghiệp | Thiết kế đồ họa | Đào tạo lớp thiết kế | Dạy vẽ">
            <a:extLst>
              <a:ext uri="{FF2B5EF4-FFF2-40B4-BE49-F238E27FC236}">
                <a16:creationId xmlns:a16="http://schemas.microsoft.com/office/drawing/2014/main" id="{90543DB2-3DC5-415B-BC2D-FD8545C69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292" y="-420914"/>
            <a:ext cx="12311292" cy="7278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3FF63E-3747-4A2C-9BD9-43540F1A7810}"/>
              </a:ext>
            </a:extLst>
          </p:cNvPr>
          <p:cNvSpPr txBox="1"/>
          <p:nvPr/>
        </p:nvSpPr>
        <p:spPr>
          <a:xfrm>
            <a:off x="1910756" y="438550"/>
            <a:ext cx="8690788" cy="830997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en-US" sz="4800" b="1">
                <a:latin typeface="Cambria" panose="02040503050406030204" pitchFamily="18" charset="0"/>
                <a:ea typeface="Cambria" panose="02040503050406030204" pitchFamily="18" charset="0"/>
              </a:rPr>
              <a:t>7 tấn 6 yến = .... kg </a:t>
            </a:r>
            <a:endParaRPr lang="en-US" sz="48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6FBF614-42A6-4F25-9504-2F6E5F4781E3}"/>
              </a:ext>
            </a:extLst>
          </p:cNvPr>
          <p:cNvGrpSpPr/>
          <p:nvPr/>
        </p:nvGrpSpPr>
        <p:grpSpPr>
          <a:xfrm>
            <a:off x="1188734" y="1502265"/>
            <a:ext cx="10223390" cy="1370156"/>
            <a:chOff x="807558" y="1448197"/>
            <a:chExt cx="10544624" cy="137015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B142D447-2805-4141-9F16-714954F7D55E}"/>
                </a:ext>
              </a:extLst>
            </p:cNvPr>
            <p:cNvSpPr/>
            <p:nvPr/>
          </p:nvSpPr>
          <p:spPr>
            <a:xfrm>
              <a:off x="807558" y="1448197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7060 kg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75726AD-0D2E-47A0-8404-1C522CD2BE7A}"/>
                </a:ext>
              </a:extLst>
            </p:cNvPr>
            <p:cNvGrpSpPr/>
            <p:nvPr/>
          </p:nvGrpSpPr>
          <p:grpSpPr>
            <a:xfrm>
              <a:off x="1121931" y="1503612"/>
              <a:ext cx="931355" cy="1314741"/>
              <a:chOff x="1121931" y="1503612"/>
              <a:chExt cx="931355" cy="1314741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051B79AF-C28E-467F-9F2E-AEB7AF6D4793}"/>
                  </a:ext>
                </a:extLst>
              </p:cNvPr>
              <p:cNvGrpSpPr/>
              <p:nvPr/>
            </p:nvGrpSpPr>
            <p:grpSpPr>
              <a:xfrm rot="18005233">
                <a:off x="930238" y="1695305"/>
                <a:ext cx="1314741" cy="931355"/>
                <a:chOff x="474652" y="3857950"/>
                <a:chExt cx="1005751" cy="884566"/>
              </a:xfrm>
            </p:grpSpPr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EE1EBFB9-8371-44A6-BACC-D9BFDD0D9D09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14" name="Heart 13">
                    <a:extLst>
                      <a:ext uri="{FF2B5EF4-FFF2-40B4-BE49-F238E27FC236}">
                        <a16:creationId xmlns:a16="http://schemas.microsoft.com/office/drawing/2014/main" id="{7AAAF5D6-2653-4D69-AD53-88517816D03F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FFC000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15" name="Heart 14">
                    <a:extLst>
                      <a:ext uri="{FF2B5EF4-FFF2-40B4-BE49-F238E27FC236}">
                        <a16:creationId xmlns:a16="http://schemas.microsoft.com/office/drawing/2014/main" id="{237DE385-E0EE-40E5-873B-40245FF55ED0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FD8CBF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13" name="Arc 12">
                  <a:extLst>
                    <a:ext uri="{FF2B5EF4-FFF2-40B4-BE49-F238E27FC236}">
                      <a16:creationId xmlns:a16="http://schemas.microsoft.com/office/drawing/2014/main" id="{48397811-AD8B-4607-BFEA-EAE60554A778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37CA904-401B-4641-8A51-ED1A3B441C5F}"/>
                  </a:ext>
                </a:extLst>
              </p:cNvPr>
              <p:cNvSpPr txBox="1"/>
              <p:nvPr/>
            </p:nvSpPr>
            <p:spPr>
              <a:xfrm>
                <a:off x="1164122" y="173381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A</a:t>
                </a: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C2CE234-5EA3-41B3-BD6B-22872779D723}"/>
              </a:ext>
            </a:extLst>
          </p:cNvPr>
          <p:cNvGrpSpPr/>
          <p:nvPr/>
        </p:nvGrpSpPr>
        <p:grpSpPr>
          <a:xfrm>
            <a:off x="2644283" y="2870137"/>
            <a:ext cx="7308106" cy="1266891"/>
            <a:chOff x="807558" y="2799472"/>
            <a:chExt cx="10544624" cy="1266891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0AA98651-F67C-4539-8E26-AF746E57B645}"/>
                </a:ext>
              </a:extLst>
            </p:cNvPr>
            <p:cNvSpPr/>
            <p:nvPr/>
          </p:nvSpPr>
          <p:spPr>
            <a:xfrm>
              <a:off x="807558" y="2799472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7600 kg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FC1AC057-4875-41E2-962F-63C71C0312A8}"/>
                </a:ext>
              </a:extLst>
            </p:cNvPr>
            <p:cNvGrpSpPr/>
            <p:nvPr/>
          </p:nvGrpSpPr>
          <p:grpSpPr>
            <a:xfrm>
              <a:off x="889843" y="2994322"/>
              <a:ext cx="1509909" cy="1072041"/>
              <a:chOff x="889843" y="2994322"/>
              <a:chExt cx="1509909" cy="1072041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C44A8EDA-DB71-40C6-BC0F-582B24F14656}"/>
                  </a:ext>
                </a:extLst>
              </p:cNvPr>
              <p:cNvGrpSpPr/>
              <p:nvPr/>
            </p:nvGrpSpPr>
            <p:grpSpPr>
              <a:xfrm>
                <a:off x="889843" y="2994322"/>
                <a:ext cx="1509909" cy="1072041"/>
                <a:chOff x="461012" y="3908594"/>
                <a:chExt cx="1207427" cy="884567"/>
              </a:xfrm>
            </p:grpSpPr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73A4D179-F4F2-415E-9C83-83EE8DD60A2A}"/>
                    </a:ext>
                  </a:extLst>
                </p:cNvPr>
                <p:cNvGrpSpPr/>
                <p:nvPr/>
              </p:nvGrpSpPr>
              <p:grpSpPr>
                <a:xfrm rot="1808952">
                  <a:off x="461012" y="3908594"/>
                  <a:ext cx="1207427" cy="884567"/>
                  <a:chOff x="9050235" y="5553073"/>
                  <a:chExt cx="1008499" cy="738832"/>
                </a:xfrm>
              </p:grpSpPr>
              <p:sp>
                <p:nvSpPr>
                  <p:cNvPr id="23" name="Heart 22">
                    <a:extLst>
                      <a:ext uri="{FF2B5EF4-FFF2-40B4-BE49-F238E27FC236}">
                        <a16:creationId xmlns:a16="http://schemas.microsoft.com/office/drawing/2014/main" id="{12AE5BA9-08D3-4CAA-BC55-FCABA1B2394C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898063" cy="729615"/>
                  </a:xfrm>
                  <a:prstGeom prst="heart">
                    <a:avLst/>
                  </a:prstGeom>
                  <a:solidFill>
                    <a:srgbClr val="48BBF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24" name="Heart 23">
                    <a:extLst>
                      <a:ext uri="{FF2B5EF4-FFF2-40B4-BE49-F238E27FC236}">
                        <a16:creationId xmlns:a16="http://schemas.microsoft.com/office/drawing/2014/main" id="{5111D562-0195-4B60-8075-9150EAA4C148}"/>
                      </a:ext>
                    </a:extLst>
                  </p:cNvPr>
                  <p:cNvSpPr/>
                  <p:nvPr/>
                </p:nvSpPr>
                <p:spPr>
                  <a:xfrm>
                    <a:off x="9050235" y="5553073"/>
                    <a:ext cx="930003" cy="718185"/>
                  </a:xfrm>
                  <a:prstGeom prst="heart">
                    <a:avLst/>
                  </a:prstGeom>
                  <a:solidFill>
                    <a:srgbClr val="FFC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22" name="Arc 21">
                  <a:extLst>
                    <a:ext uri="{FF2B5EF4-FFF2-40B4-BE49-F238E27FC236}">
                      <a16:creationId xmlns:a16="http://schemas.microsoft.com/office/drawing/2014/main" id="{855182BC-3F68-4B00-8D82-445F629457E3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902A64-32FF-46FE-AC9F-4CBCBAE33F7D}"/>
                  </a:ext>
                </a:extLst>
              </p:cNvPr>
              <p:cNvSpPr txBox="1"/>
              <p:nvPr/>
            </p:nvSpPr>
            <p:spPr>
              <a:xfrm>
                <a:off x="1196006" y="3005138"/>
                <a:ext cx="6839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B</a:t>
                </a: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1E9E8D7-4FFC-4260-B1DC-90C7236C66B8}"/>
              </a:ext>
            </a:extLst>
          </p:cNvPr>
          <p:cNvGrpSpPr/>
          <p:nvPr/>
        </p:nvGrpSpPr>
        <p:grpSpPr>
          <a:xfrm>
            <a:off x="1184549" y="4214228"/>
            <a:ext cx="10227575" cy="1347948"/>
            <a:chOff x="906901" y="4112364"/>
            <a:chExt cx="10450242" cy="1347948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A302900C-9B7F-4618-9118-A31ED9B961F1}"/>
                </a:ext>
              </a:extLst>
            </p:cNvPr>
            <p:cNvSpPr/>
            <p:nvPr/>
          </p:nvSpPr>
          <p:spPr>
            <a:xfrm>
              <a:off x="906901" y="4133024"/>
              <a:ext cx="10450242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70060 kg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995E668-419D-45A9-B4BC-C767AF7558F2}"/>
                </a:ext>
              </a:extLst>
            </p:cNvPr>
            <p:cNvGrpSpPr/>
            <p:nvPr/>
          </p:nvGrpSpPr>
          <p:grpSpPr>
            <a:xfrm>
              <a:off x="1164085" y="4112364"/>
              <a:ext cx="1008787" cy="1347948"/>
              <a:chOff x="1164085" y="4112364"/>
              <a:chExt cx="1008787" cy="1347948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0FE8C89F-E9EC-4AB7-AC84-153DFAF39105}"/>
                  </a:ext>
                </a:extLst>
              </p:cNvPr>
              <p:cNvGrpSpPr/>
              <p:nvPr/>
            </p:nvGrpSpPr>
            <p:grpSpPr>
              <a:xfrm rot="18005233">
                <a:off x="995998" y="4283437"/>
                <a:ext cx="1347948" cy="1005801"/>
                <a:chOff x="474652" y="3857950"/>
                <a:chExt cx="1005751" cy="884566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06BCC92-9A8C-4ECF-87F5-D003A9D5CBC2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32" name="Heart 31">
                    <a:extLst>
                      <a:ext uri="{FF2B5EF4-FFF2-40B4-BE49-F238E27FC236}">
                        <a16:creationId xmlns:a16="http://schemas.microsoft.com/office/drawing/2014/main" id="{59CDFDE6-CAE6-4E0A-995C-EA309693A25C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48BBF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33" name="Heart 32">
                    <a:extLst>
                      <a:ext uri="{FF2B5EF4-FFF2-40B4-BE49-F238E27FC236}">
                        <a16:creationId xmlns:a16="http://schemas.microsoft.com/office/drawing/2014/main" id="{7F74E1AE-0EC1-462A-81A7-4BA2B92113CC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66FFFF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31" name="Arc 30">
                  <a:extLst>
                    <a:ext uri="{FF2B5EF4-FFF2-40B4-BE49-F238E27FC236}">
                      <a16:creationId xmlns:a16="http://schemas.microsoft.com/office/drawing/2014/main" id="{5D8B8258-057F-4C88-A5AF-194DB9042810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8BE0E1A-DABD-493E-8E2F-6C067AA2C59C}"/>
                  </a:ext>
                </a:extLst>
              </p:cNvPr>
              <p:cNvSpPr txBox="1"/>
              <p:nvPr/>
            </p:nvSpPr>
            <p:spPr>
              <a:xfrm>
                <a:off x="1164085" y="434144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C</a:t>
                </a:r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72B77F8-92FD-4F7F-B13A-E909D346E5BE}"/>
              </a:ext>
            </a:extLst>
          </p:cNvPr>
          <p:cNvGrpSpPr/>
          <p:nvPr/>
        </p:nvGrpSpPr>
        <p:grpSpPr>
          <a:xfrm>
            <a:off x="2471450" y="5531166"/>
            <a:ext cx="7653775" cy="1180062"/>
            <a:chOff x="953695" y="5576435"/>
            <a:chExt cx="7653775" cy="1180062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2DD7C8F4-0A2C-4EA5-84B7-6757269251DD}"/>
                </a:ext>
              </a:extLst>
            </p:cNvPr>
            <p:cNvSpPr/>
            <p:nvPr/>
          </p:nvSpPr>
          <p:spPr>
            <a:xfrm>
              <a:off x="953695" y="5703811"/>
              <a:ext cx="7653775" cy="1013379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70600 kg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59F34E98-2587-40DA-B1BC-EBC6D853263F}"/>
                </a:ext>
              </a:extLst>
            </p:cNvPr>
            <p:cNvGrpSpPr/>
            <p:nvPr/>
          </p:nvGrpSpPr>
          <p:grpSpPr>
            <a:xfrm>
              <a:off x="995312" y="5576435"/>
              <a:ext cx="1298039" cy="1180062"/>
              <a:chOff x="995312" y="5576435"/>
              <a:chExt cx="1298039" cy="1180062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7F65743-5296-4BD5-9977-E018F39F632A}"/>
                  </a:ext>
                </a:extLst>
              </p:cNvPr>
              <p:cNvGrpSpPr/>
              <p:nvPr/>
            </p:nvGrpSpPr>
            <p:grpSpPr>
              <a:xfrm>
                <a:off x="995312" y="5626200"/>
                <a:ext cx="1298039" cy="1130297"/>
                <a:chOff x="474652" y="3857950"/>
                <a:chExt cx="1005751" cy="884566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1C4CD002-DA02-4CBB-BD3B-66E69F2592D2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41" name="Heart 40">
                    <a:extLst>
                      <a:ext uri="{FF2B5EF4-FFF2-40B4-BE49-F238E27FC236}">
                        <a16:creationId xmlns:a16="http://schemas.microsoft.com/office/drawing/2014/main" id="{21370508-7EFB-45B4-AA56-E182671F7C80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48BBF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42" name="Heart 41">
                    <a:extLst>
                      <a:ext uri="{FF2B5EF4-FFF2-40B4-BE49-F238E27FC236}">
                        <a16:creationId xmlns:a16="http://schemas.microsoft.com/office/drawing/2014/main" id="{9FFFD89F-41D1-45BA-9BE1-08387B849484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7030A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40" name="Arc 39">
                  <a:extLst>
                    <a:ext uri="{FF2B5EF4-FFF2-40B4-BE49-F238E27FC236}">
                      <a16:creationId xmlns:a16="http://schemas.microsoft.com/office/drawing/2014/main" id="{A9386860-5580-4C9A-9A4F-D9F5477FD3FA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C3BE2E8-BBD0-4260-AA0F-73CE30A2B77E}"/>
                  </a:ext>
                </a:extLst>
              </p:cNvPr>
              <p:cNvSpPr txBox="1"/>
              <p:nvPr/>
            </p:nvSpPr>
            <p:spPr>
              <a:xfrm>
                <a:off x="1260099" y="557643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solidFill>
                      <a:schemeClr val="bg1"/>
                    </a:solidFill>
                    <a:latin typeface="#9Slide03 Kaleko 105 Round Bold" pitchFamily="2" charset="0"/>
                    <a:ea typeface="Cambria" panose="02040503050406030204" pitchFamily="18" charset="0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79909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Dạy adobe illustrator ngắn hạn hiệu quả tại đà nẵng - Huyacademy - Trung  tâm đào tạo thiết kế chuyên nghiệp | Thiết kế đồ họa | Đào tạo lớp thiết kế  | Dạy vẽ">
            <a:extLst>
              <a:ext uri="{FF2B5EF4-FFF2-40B4-BE49-F238E27FC236}">
                <a16:creationId xmlns:a16="http://schemas.microsoft.com/office/drawing/2014/main" id="{CF09C9E4-5A51-4F31-BB96-9AAB4A501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5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Dạy adobe illustrator ngắn hạn hiệu quả tại đà nẵng - Huyacademy - Trung  tâm đào tạo thiết kế chuyên nghiệp | Thiết kế đồ họa | Đào tạo lớp thiết kế  | Dạy vẽ">
            <a:extLst>
              <a:ext uri="{FF2B5EF4-FFF2-40B4-BE49-F238E27FC236}">
                <a16:creationId xmlns:a16="http://schemas.microsoft.com/office/drawing/2014/main" id="{44424C5F-858A-4F74-8354-148B55954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5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A007246-7A9E-499F-A6BC-6A3DF3E08D75}"/>
              </a:ext>
            </a:extLst>
          </p:cNvPr>
          <p:cNvSpPr txBox="1"/>
          <p:nvPr/>
        </p:nvSpPr>
        <p:spPr>
          <a:xfrm>
            <a:off x="1494728" y="196808"/>
            <a:ext cx="9144000" cy="92333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en-US" sz="5400" b="1">
                <a:latin typeface="Cambria" panose="02040503050406030204" pitchFamily="18" charset="0"/>
                <a:ea typeface="Cambria" panose="02040503050406030204" pitchFamily="18" charset="0"/>
              </a:rPr>
              <a:t>2 tạ 3 kg + 70 kg = ..... kg</a:t>
            </a:r>
            <a:endParaRPr lang="en-US" sz="5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13A62BB-1E39-444F-86F9-7522B8919024}"/>
              </a:ext>
            </a:extLst>
          </p:cNvPr>
          <p:cNvGrpSpPr/>
          <p:nvPr/>
        </p:nvGrpSpPr>
        <p:grpSpPr>
          <a:xfrm>
            <a:off x="1001383" y="1401261"/>
            <a:ext cx="10223390" cy="1370156"/>
            <a:chOff x="807558" y="1448197"/>
            <a:chExt cx="10544624" cy="1370156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19E7375-D10A-490D-9FB5-1D14CA42B0E1}"/>
                </a:ext>
              </a:extLst>
            </p:cNvPr>
            <p:cNvSpPr/>
            <p:nvPr/>
          </p:nvSpPr>
          <p:spPr>
            <a:xfrm>
              <a:off x="807558" y="1448197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370 kg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BFB2AA3-46E4-4ABF-88CB-1E673760064E}"/>
                </a:ext>
              </a:extLst>
            </p:cNvPr>
            <p:cNvGrpSpPr/>
            <p:nvPr/>
          </p:nvGrpSpPr>
          <p:grpSpPr>
            <a:xfrm>
              <a:off x="1121931" y="1503612"/>
              <a:ext cx="931355" cy="1314741"/>
              <a:chOff x="1121931" y="1503612"/>
              <a:chExt cx="931355" cy="1314741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2BAD66F-2088-4CD1-8BEF-B2CC195AA534}"/>
                  </a:ext>
                </a:extLst>
              </p:cNvPr>
              <p:cNvGrpSpPr/>
              <p:nvPr/>
            </p:nvGrpSpPr>
            <p:grpSpPr>
              <a:xfrm rot="18005233">
                <a:off x="930238" y="1695305"/>
                <a:ext cx="1314741" cy="931355"/>
                <a:chOff x="474652" y="3857950"/>
                <a:chExt cx="1005751" cy="884566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C4539E3D-E959-4C64-889D-167642F2FC6D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18" name="Heart 17">
                    <a:extLst>
                      <a:ext uri="{FF2B5EF4-FFF2-40B4-BE49-F238E27FC236}">
                        <a16:creationId xmlns:a16="http://schemas.microsoft.com/office/drawing/2014/main" id="{A8069A95-611F-404E-B15C-EAEE7922A926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BF097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19" name="Heart 18">
                    <a:extLst>
                      <a:ext uri="{FF2B5EF4-FFF2-40B4-BE49-F238E27FC236}">
                        <a16:creationId xmlns:a16="http://schemas.microsoft.com/office/drawing/2014/main" id="{7D896FF3-9B07-4400-A3C2-4993CBAB5251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17" name="Arc 16">
                  <a:extLst>
                    <a:ext uri="{FF2B5EF4-FFF2-40B4-BE49-F238E27FC236}">
                      <a16:creationId xmlns:a16="http://schemas.microsoft.com/office/drawing/2014/main" id="{A856E860-33EB-4228-8A54-E7D1EAC20DF2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4BE173D-C4EF-42F3-B4DE-3947D80014E6}"/>
                  </a:ext>
                </a:extLst>
              </p:cNvPr>
              <p:cNvSpPr txBox="1"/>
              <p:nvPr/>
            </p:nvSpPr>
            <p:spPr>
              <a:xfrm>
                <a:off x="1164122" y="173381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A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BFA0620-C667-4A89-B7D4-5288324AFC7D}"/>
              </a:ext>
            </a:extLst>
          </p:cNvPr>
          <p:cNvGrpSpPr/>
          <p:nvPr/>
        </p:nvGrpSpPr>
        <p:grpSpPr>
          <a:xfrm>
            <a:off x="2380337" y="5510604"/>
            <a:ext cx="7428021" cy="1230368"/>
            <a:chOff x="634534" y="2799472"/>
            <a:chExt cx="10717647" cy="1230368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661B5974-EE14-463D-9A17-A35C79D535E2}"/>
                </a:ext>
              </a:extLst>
            </p:cNvPr>
            <p:cNvSpPr/>
            <p:nvPr/>
          </p:nvSpPr>
          <p:spPr>
            <a:xfrm>
              <a:off x="807557" y="2799472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73 kg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D6614F6-104B-4269-871B-2CF40D66A2AB}"/>
                </a:ext>
              </a:extLst>
            </p:cNvPr>
            <p:cNvGrpSpPr/>
            <p:nvPr/>
          </p:nvGrpSpPr>
          <p:grpSpPr>
            <a:xfrm>
              <a:off x="634534" y="2941040"/>
              <a:ext cx="1771641" cy="1088800"/>
              <a:chOff x="634534" y="2941040"/>
              <a:chExt cx="1771641" cy="1088800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DDD569C8-2D2D-4752-B49D-D9AF17EB43E8}"/>
                  </a:ext>
                </a:extLst>
              </p:cNvPr>
              <p:cNvGrpSpPr/>
              <p:nvPr/>
            </p:nvGrpSpPr>
            <p:grpSpPr>
              <a:xfrm>
                <a:off x="634534" y="2941040"/>
                <a:ext cx="1771641" cy="1088800"/>
                <a:chOff x="256849" y="3864633"/>
                <a:chExt cx="1416726" cy="898396"/>
              </a:xfrm>
            </p:grpSpPr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B0282009-228A-4412-8A73-4DA96E8EB4EC}"/>
                    </a:ext>
                  </a:extLst>
                </p:cNvPr>
                <p:cNvGrpSpPr/>
                <p:nvPr/>
              </p:nvGrpSpPr>
              <p:grpSpPr>
                <a:xfrm rot="1808952">
                  <a:off x="256849" y="3864633"/>
                  <a:ext cx="1416726" cy="898396"/>
                  <a:chOff x="8875418" y="5562290"/>
                  <a:chExt cx="1183316" cy="750383"/>
                </a:xfrm>
              </p:grpSpPr>
              <p:sp>
                <p:nvSpPr>
                  <p:cNvPr id="27" name="Heart 26">
                    <a:extLst>
                      <a:ext uri="{FF2B5EF4-FFF2-40B4-BE49-F238E27FC236}">
                        <a16:creationId xmlns:a16="http://schemas.microsoft.com/office/drawing/2014/main" id="{41AEF4A5-45E1-46E8-8CFA-B3E1F9F364DD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898063" cy="729615"/>
                  </a:xfrm>
                  <a:prstGeom prst="heart">
                    <a:avLst/>
                  </a:prstGeom>
                  <a:solidFill>
                    <a:srgbClr val="002060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28" name="Heart 27">
                    <a:extLst>
                      <a:ext uri="{FF2B5EF4-FFF2-40B4-BE49-F238E27FC236}">
                        <a16:creationId xmlns:a16="http://schemas.microsoft.com/office/drawing/2014/main" id="{3C33FBA9-804B-42BE-9396-36000E402EE5}"/>
                      </a:ext>
                    </a:extLst>
                  </p:cNvPr>
                  <p:cNvSpPr/>
                  <p:nvPr/>
                </p:nvSpPr>
                <p:spPr>
                  <a:xfrm>
                    <a:off x="8875418" y="5594488"/>
                    <a:ext cx="930003" cy="718185"/>
                  </a:xfrm>
                  <a:prstGeom prst="heart">
                    <a:avLst/>
                  </a:prstGeom>
                  <a:solidFill>
                    <a:srgbClr val="8CEAB5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26" name="Arc 25">
                  <a:extLst>
                    <a:ext uri="{FF2B5EF4-FFF2-40B4-BE49-F238E27FC236}">
                      <a16:creationId xmlns:a16="http://schemas.microsoft.com/office/drawing/2014/main" id="{A848320D-0BB1-4622-B5A5-9DF20F00B6E0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B90EA1F-A35A-4920-B21C-21CD3C660519}"/>
                  </a:ext>
                </a:extLst>
              </p:cNvPr>
              <p:cNvSpPr txBox="1"/>
              <p:nvPr/>
            </p:nvSpPr>
            <p:spPr>
              <a:xfrm>
                <a:off x="927182" y="2957833"/>
                <a:ext cx="6839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D</a:t>
                </a:r>
              </a:p>
            </p:txBody>
          </p: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E99093D-0CEC-4216-80E7-F2BDB44640C8}"/>
              </a:ext>
            </a:extLst>
          </p:cNvPr>
          <p:cNvGrpSpPr/>
          <p:nvPr/>
        </p:nvGrpSpPr>
        <p:grpSpPr>
          <a:xfrm>
            <a:off x="924044" y="4158609"/>
            <a:ext cx="10227575" cy="1347948"/>
            <a:chOff x="906901" y="4112364"/>
            <a:chExt cx="10450242" cy="1347948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64C09A4B-371E-4370-8CBF-647028B22C69}"/>
                </a:ext>
              </a:extLst>
            </p:cNvPr>
            <p:cNvSpPr/>
            <p:nvPr/>
          </p:nvSpPr>
          <p:spPr>
            <a:xfrm>
              <a:off x="906901" y="4133024"/>
              <a:ext cx="10450242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730 kg</a:t>
              </a: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53495E0-0B42-4A5A-83A3-C5A8484E4AB4}"/>
                </a:ext>
              </a:extLst>
            </p:cNvPr>
            <p:cNvGrpSpPr/>
            <p:nvPr/>
          </p:nvGrpSpPr>
          <p:grpSpPr>
            <a:xfrm>
              <a:off x="1164085" y="4112364"/>
              <a:ext cx="1008787" cy="1347948"/>
              <a:chOff x="1164085" y="4112364"/>
              <a:chExt cx="1008787" cy="1347948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94339AC9-14D7-4D6E-865F-3425A86A6D17}"/>
                  </a:ext>
                </a:extLst>
              </p:cNvPr>
              <p:cNvGrpSpPr/>
              <p:nvPr/>
            </p:nvGrpSpPr>
            <p:grpSpPr>
              <a:xfrm rot="18005233">
                <a:off x="995998" y="4283437"/>
                <a:ext cx="1347948" cy="1005801"/>
                <a:chOff x="474652" y="3857950"/>
                <a:chExt cx="1005751" cy="884566"/>
              </a:xfrm>
            </p:grpSpPr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3668A7A7-386C-40D2-B6C6-9C6872170260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37" name="Heart 36">
                    <a:extLst>
                      <a:ext uri="{FF2B5EF4-FFF2-40B4-BE49-F238E27FC236}">
                        <a16:creationId xmlns:a16="http://schemas.microsoft.com/office/drawing/2014/main" id="{3E579CE4-5924-4A06-B317-C8430CB7CEF9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659144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38" name="Heart 37">
                    <a:extLst>
                      <a:ext uri="{FF2B5EF4-FFF2-40B4-BE49-F238E27FC236}">
                        <a16:creationId xmlns:a16="http://schemas.microsoft.com/office/drawing/2014/main" id="{0A8F87D2-620D-49E8-B7B5-9E89FED3753E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chemeClr val="accent6">
                      <a:lumMod val="5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36" name="Arc 35">
                  <a:extLst>
                    <a:ext uri="{FF2B5EF4-FFF2-40B4-BE49-F238E27FC236}">
                      <a16:creationId xmlns:a16="http://schemas.microsoft.com/office/drawing/2014/main" id="{B427D4A9-161D-4BFE-979C-574A46D104BD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solidFill>
                  <a:srgbClr val="659144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625887-53C7-4C9E-B0B6-312C9698D27A}"/>
                  </a:ext>
                </a:extLst>
              </p:cNvPr>
              <p:cNvSpPr txBox="1"/>
              <p:nvPr/>
            </p:nvSpPr>
            <p:spPr>
              <a:xfrm>
                <a:off x="1164085" y="434144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solidFill>
                      <a:schemeClr val="bg1"/>
                    </a:solidFill>
                    <a:latin typeface="#9Slide03 Kaleko 105 Round Bold" pitchFamily="2" charset="0"/>
                    <a:ea typeface="Cambria" panose="02040503050406030204" pitchFamily="18" charset="0"/>
                  </a:rPr>
                  <a:t>C</a:t>
                </a: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222BF40-6D2D-46CB-A18C-02A674AC76D1}"/>
              </a:ext>
            </a:extLst>
          </p:cNvPr>
          <p:cNvGrpSpPr/>
          <p:nvPr/>
        </p:nvGrpSpPr>
        <p:grpSpPr>
          <a:xfrm>
            <a:off x="2239841" y="2744720"/>
            <a:ext cx="7653775" cy="1180062"/>
            <a:chOff x="953695" y="5576435"/>
            <a:chExt cx="7653775" cy="1180062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F6AA7607-C873-4E7A-9CA7-2EB2BD714A1A}"/>
                </a:ext>
              </a:extLst>
            </p:cNvPr>
            <p:cNvSpPr/>
            <p:nvPr/>
          </p:nvSpPr>
          <p:spPr>
            <a:xfrm>
              <a:off x="953695" y="5703811"/>
              <a:ext cx="7653775" cy="1013379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3700 kg</a:t>
              </a: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6A0EABA-B4B4-4574-994C-2C1C7C4F91AA}"/>
                </a:ext>
              </a:extLst>
            </p:cNvPr>
            <p:cNvGrpSpPr/>
            <p:nvPr/>
          </p:nvGrpSpPr>
          <p:grpSpPr>
            <a:xfrm>
              <a:off x="995312" y="5576435"/>
              <a:ext cx="1298039" cy="1180062"/>
              <a:chOff x="995312" y="5576435"/>
              <a:chExt cx="1298039" cy="1180062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C7140607-A931-40EF-BEF9-E299B639AB17}"/>
                  </a:ext>
                </a:extLst>
              </p:cNvPr>
              <p:cNvGrpSpPr/>
              <p:nvPr/>
            </p:nvGrpSpPr>
            <p:grpSpPr>
              <a:xfrm>
                <a:off x="995312" y="5626200"/>
                <a:ext cx="1298039" cy="1130297"/>
                <a:chOff x="474652" y="3857950"/>
                <a:chExt cx="1005751" cy="884566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D481BE13-29EB-4DC7-A21B-2AE27ECABB39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46" name="Heart 45">
                    <a:extLst>
                      <a:ext uri="{FF2B5EF4-FFF2-40B4-BE49-F238E27FC236}">
                        <a16:creationId xmlns:a16="http://schemas.microsoft.com/office/drawing/2014/main" id="{2D542919-23CA-4531-903F-0BA1D9F81F59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chemeClr val="accent2">
                      <a:lumMod val="50000"/>
                    </a:schemeClr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47" name="Heart 46">
                    <a:extLst>
                      <a:ext uri="{FF2B5EF4-FFF2-40B4-BE49-F238E27FC236}">
                        <a16:creationId xmlns:a16="http://schemas.microsoft.com/office/drawing/2014/main" id="{BADDE15B-6FE3-4768-8950-8773BF422559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BF097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45" name="Arc 44">
                  <a:extLst>
                    <a:ext uri="{FF2B5EF4-FFF2-40B4-BE49-F238E27FC236}">
                      <a16:creationId xmlns:a16="http://schemas.microsoft.com/office/drawing/2014/main" id="{260BFF5D-7FC8-4CED-83DA-7A190FEDE153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622E35-FB68-4700-8E92-A361DD58B9B0}"/>
                  </a:ext>
                </a:extLst>
              </p:cNvPr>
              <p:cNvSpPr txBox="1"/>
              <p:nvPr/>
            </p:nvSpPr>
            <p:spPr>
              <a:xfrm>
                <a:off x="1260099" y="557643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B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09843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" descr="3 điểm nhấn chỉ có tại Huy Academy - Huyacademy - Trung tâm đào tạo thiết  kế chuyên nghiệp | Thiết kế đồ họa | Đào tạo lớp thiết kế | Dạy vẽ">
            <a:extLst>
              <a:ext uri="{FF2B5EF4-FFF2-40B4-BE49-F238E27FC236}">
                <a16:creationId xmlns:a16="http://schemas.microsoft.com/office/drawing/2014/main" id="{7B77987C-65EF-44B9-B56E-D87C97F25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5762"/>
            <a:ext cx="12311292" cy="7278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D8F0ADC-346C-434C-895C-6900295F23F7}"/>
              </a:ext>
            </a:extLst>
          </p:cNvPr>
          <p:cNvSpPr txBox="1"/>
          <p:nvPr/>
        </p:nvSpPr>
        <p:spPr>
          <a:xfrm>
            <a:off x="1950168" y="177308"/>
            <a:ext cx="8477873" cy="9233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>
              <a:spcBef>
                <a:spcPct val="50000"/>
              </a:spcBef>
            </a:pPr>
            <a:r>
              <a:rPr lang="en-US" altLang="en-US" sz="5400" b="1">
                <a:latin typeface="Cambria" panose="02040503050406030204" pitchFamily="18" charset="0"/>
                <a:ea typeface="Cambria" panose="02040503050406030204" pitchFamily="18" charset="0"/>
              </a:rPr>
              <a:t>3 hg + 195 g        = ........ g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FE205B2-DFAD-4A61-9269-965E539A965F}"/>
              </a:ext>
            </a:extLst>
          </p:cNvPr>
          <p:cNvGrpSpPr/>
          <p:nvPr/>
        </p:nvGrpSpPr>
        <p:grpSpPr>
          <a:xfrm>
            <a:off x="1950168" y="2607731"/>
            <a:ext cx="8135644" cy="1409832"/>
            <a:chOff x="807558" y="1448197"/>
            <a:chExt cx="10544624" cy="1295909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107904EC-DCCD-4F2F-8003-462F221832B9}"/>
                </a:ext>
              </a:extLst>
            </p:cNvPr>
            <p:cNvSpPr/>
            <p:nvPr/>
          </p:nvSpPr>
          <p:spPr>
            <a:xfrm>
              <a:off x="807558" y="1448197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4905 g</a:t>
              </a: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A8EC8B5-DCDE-42DC-AA2C-C5B92E9DFD20}"/>
                </a:ext>
              </a:extLst>
            </p:cNvPr>
            <p:cNvGrpSpPr/>
            <p:nvPr/>
          </p:nvGrpSpPr>
          <p:grpSpPr>
            <a:xfrm>
              <a:off x="1043742" y="1529472"/>
              <a:ext cx="1168940" cy="1214634"/>
              <a:chOff x="1043742" y="1529472"/>
              <a:chExt cx="1168940" cy="1214634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9747D9DC-D5AE-443F-A897-791A153EE131}"/>
                  </a:ext>
                </a:extLst>
              </p:cNvPr>
              <p:cNvGrpSpPr/>
              <p:nvPr/>
            </p:nvGrpSpPr>
            <p:grpSpPr>
              <a:xfrm rot="18005233">
                <a:off x="1020895" y="1552319"/>
                <a:ext cx="1214634" cy="1168940"/>
                <a:chOff x="544527" y="3766976"/>
                <a:chExt cx="929171" cy="1110216"/>
              </a:xfrm>
            </p:grpSpPr>
            <p:grpSp>
              <p:nvGrpSpPr>
                <p:cNvPr id="4" name="Group 3">
                  <a:extLst>
                    <a:ext uri="{FF2B5EF4-FFF2-40B4-BE49-F238E27FC236}">
                      <a16:creationId xmlns:a16="http://schemas.microsoft.com/office/drawing/2014/main" id="{444A2053-C920-476B-ABF0-F9C3B866F74B}"/>
                    </a:ext>
                  </a:extLst>
                </p:cNvPr>
                <p:cNvGrpSpPr/>
                <p:nvPr/>
              </p:nvGrpSpPr>
              <p:grpSpPr>
                <a:xfrm rot="1808952">
                  <a:off x="544527" y="3766976"/>
                  <a:ext cx="929171" cy="1110216"/>
                  <a:chOff x="9114199" y="5461373"/>
                  <a:chExt cx="776087" cy="927305"/>
                </a:xfrm>
              </p:grpSpPr>
              <p:sp>
                <p:nvSpPr>
                  <p:cNvPr id="6" name="Heart 5">
                    <a:extLst>
                      <a:ext uri="{FF2B5EF4-FFF2-40B4-BE49-F238E27FC236}">
                        <a16:creationId xmlns:a16="http://schemas.microsoft.com/office/drawing/2014/main" id="{DB94B980-9EEB-4E89-8B05-A360B01A6713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659144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7" name="Heart 6">
                    <a:extLst>
                      <a:ext uri="{FF2B5EF4-FFF2-40B4-BE49-F238E27FC236}">
                        <a16:creationId xmlns:a16="http://schemas.microsoft.com/office/drawing/2014/main" id="{72B0324D-E2DF-4C8D-BAF8-E9CBA83FFBAA}"/>
                      </a:ext>
                    </a:extLst>
                  </p:cNvPr>
                  <p:cNvSpPr/>
                  <p:nvPr/>
                </p:nvSpPr>
                <p:spPr>
                  <a:xfrm>
                    <a:off x="9114199" y="5461373"/>
                    <a:ext cx="658866" cy="927305"/>
                  </a:xfrm>
                  <a:prstGeom prst="heart">
                    <a:avLst/>
                  </a:prstGeom>
                  <a:solidFill>
                    <a:srgbClr val="BF097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5" name="Arc 4">
                  <a:extLst>
                    <a:ext uri="{FF2B5EF4-FFF2-40B4-BE49-F238E27FC236}">
                      <a16:creationId xmlns:a16="http://schemas.microsoft.com/office/drawing/2014/main" id="{B6B613CB-FC2D-4597-AFC4-0C25AC500B09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ACFA5CC-2C3B-440A-9ABA-FFE732D41B68}"/>
                  </a:ext>
                </a:extLst>
              </p:cNvPr>
              <p:cNvSpPr txBox="1"/>
              <p:nvPr/>
            </p:nvSpPr>
            <p:spPr>
              <a:xfrm>
                <a:off x="1164122" y="1733815"/>
                <a:ext cx="388145" cy="848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B</a:t>
                </a:r>
              </a:p>
            </p:txBody>
          </p:sp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CA3C7CB-5464-4CF6-B292-AF0C6EBECE3A}"/>
              </a:ext>
            </a:extLst>
          </p:cNvPr>
          <p:cNvGrpSpPr/>
          <p:nvPr/>
        </p:nvGrpSpPr>
        <p:grpSpPr>
          <a:xfrm>
            <a:off x="2727009" y="4047231"/>
            <a:ext cx="6286362" cy="1346228"/>
            <a:chOff x="807558" y="2799472"/>
            <a:chExt cx="10544624" cy="1346228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21CB58D5-CB27-4657-9442-8579949A8004}"/>
                </a:ext>
              </a:extLst>
            </p:cNvPr>
            <p:cNvSpPr/>
            <p:nvPr/>
          </p:nvSpPr>
          <p:spPr>
            <a:xfrm>
              <a:off x="807558" y="2799472"/>
              <a:ext cx="10544624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495 g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5950A296-6166-4468-A4BD-3B2609A68565}"/>
                </a:ext>
              </a:extLst>
            </p:cNvPr>
            <p:cNvGrpSpPr/>
            <p:nvPr/>
          </p:nvGrpSpPr>
          <p:grpSpPr>
            <a:xfrm>
              <a:off x="899584" y="2989225"/>
              <a:ext cx="1918858" cy="1156475"/>
              <a:chOff x="899584" y="2989225"/>
              <a:chExt cx="1918858" cy="1156475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B9164C20-9B94-43A5-AB41-EDC3D4609ACD}"/>
                  </a:ext>
                </a:extLst>
              </p:cNvPr>
              <p:cNvGrpSpPr/>
              <p:nvPr/>
            </p:nvGrpSpPr>
            <p:grpSpPr>
              <a:xfrm>
                <a:off x="899584" y="2989225"/>
                <a:ext cx="1918858" cy="1156475"/>
                <a:chOff x="468801" y="3904386"/>
                <a:chExt cx="1534450" cy="954235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90C5721F-44BF-4672-AA6F-839503A916EB}"/>
                    </a:ext>
                  </a:extLst>
                </p:cNvPr>
                <p:cNvGrpSpPr/>
                <p:nvPr/>
              </p:nvGrpSpPr>
              <p:grpSpPr>
                <a:xfrm rot="1808952">
                  <a:off x="468801" y="3904386"/>
                  <a:ext cx="1534450" cy="954235"/>
                  <a:chOff x="9050235" y="5474236"/>
                  <a:chExt cx="1281644" cy="797022"/>
                </a:xfrm>
              </p:grpSpPr>
              <p:sp>
                <p:nvSpPr>
                  <p:cNvPr id="11" name="Heart 10">
                    <a:extLst>
                      <a:ext uri="{FF2B5EF4-FFF2-40B4-BE49-F238E27FC236}">
                        <a16:creationId xmlns:a16="http://schemas.microsoft.com/office/drawing/2014/main" id="{933D50F0-4567-4E62-9206-F173EA957528}"/>
                      </a:ext>
                    </a:extLst>
                  </p:cNvPr>
                  <p:cNvSpPr/>
                  <p:nvPr/>
                </p:nvSpPr>
                <p:spPr>
                  <a:xfrm rot="21125668">
                    <a:off x="9076853" y="5474236"/>
                    <a:ext cx="1255026" cy="729615"/>
                  </a:xfrm>
                  <a:prstGeom prst="heart">
                    <a:avLst/>
                  </a:prstGeom>
                  <a:solidFill>
                    <a:srgbClr val="659144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12" name="Heart 11">
                    <a:extLst>
                      <a:ext uri="{FF2B5EF4-FFF2-40B4-BE49-F238E27FC236}">
                        <a16:creationId xmlns:a16="http://schemas.microsoft.com/office/drawing/2014/main" id="{2DD7A412-F8B1-4D13-A16E-0C91E3DA6C9B}"/>
                      </a:ext>
                    </a:extLst>
                  </p:cNvPr>
                  <p:cNvSpPr/>
                  <p:nvPr/>
                </p:nvSpPr>
                <p:spPr>
                  <a:xfrm>
                    <a:off x="9050235" y="5553073"/>
                    <a:ext cx="1066138" cy="718185"/>
                  </a:xfrm>
                  <a:prstGeom prst="heart">
                    <a:avLst/>
                  </a:prstGeom>
                  <a:solidFill>
                    <a:srgbClr val="BF097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10" name="Arc 9">
                  <a:extLst>
                    <a:ext uri="{FF2B5EF4-FFF2-40B4-BE49-F238E27FC236}">
                      <a16:creationId xmlns:a16="http://schemas.microsoft.com/office/drawing/2014/main" id="{7C1E5FB0-123D-4468-ADB5-EA4E09120163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C4920AC-7A19-481C-AAA0-D4B5C1D358FB}"/>
                  </a:ext>
                </a:extLst>
              </p:cNvPr>
              <p:cNvSpPr txBox="1"/>
              <p:nvPr/>
            </p:nvSpPr>
            <p:spPr>
              <a:xfrm>
                <a:off x="1196006" y="3005138"/>
                <a:ext cx="791821" cy="915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C</a:t>
                </a: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1BAA564-968F-44B9-A380-2C29B7F0CC9D}"/>
              </a:ext>
            </a:extLst>
          </p:cNvPr>
          <p:cNvGrpSpPr/>
          <p:nvPr/>
        </p:nvGrpSpPr>
        <p:grpSpPr>
          <a:xfrm>
            <a:off x="951026" y="1300806"/>
            <a:ext cx="10227575" cy="1347948"/>
            <a:chOff x="906901" y="4112364"/>
            <a:chExt cx="10450242" cy="134794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40991922-53BD-4CCD-AD2C-3BEB0EFFD040}"/>
                </a:ext>
              </a:extLst>
            </p:cNvPr>
            <p:cNvSpPr/>
            <p:nvPr/>
          </p:nvSpPr>
          <p:spPr>
            <a:xfrm>
              <a:off x="906901" y="4133024"/>
              <a:ext cx="10450242" cy="1181887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195 g</a:t>
              </a: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87D4803-5069-4BD8-B801-A722E77EA146}"/>
                </a:ext>
              </a:extLst>
            </p:cNvPr>
            <p:cNvGrpSpPr/>
            <p:nvPr/>
          </p:nvGrpSpPr>
          <p:grpSpPr>
            <a:xfrm>
              <a:off x="1164085" y="4112364"/>
              <a:ext cx="1008787" cy="1347948"/>
              <a:chOff x="1164085" y="4112364"/>
              <a:chExt cx="1008787" cy="1347948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FA5D7B3-2ACD-4B70-86AC-AB88F4BC4B62}"/>
                  </a:ext>
                </a:extLst>
              </p:cNvPr>
              <p:cNvGrpSpPr/>
              <p:nvPr/>
            </p:nvGrpSpPr>
            <p:grpSpPr>
              <a:xfrm rot="18005233">
                <a:off x="995998" y="4283437"/>
                <a:ext cx="1347948" cy="1005801"/>
                <a:chOff x="474652" y="3857950"/>
                <a:chExt cx="1005751" cy="884566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E1F9DC76-4B05-421F-9BF5-8F3D105BC806}"/>
                    </a:ext>
                  </a:extLst>
                </p:cNvPr>
                <p:cNvGrpSpPr/>
                <p:nvPr/>
              </p:nvGrpSpPr>
              <p:grpSpPr>
                <a:xfrm rot="1808952">
                  <a:off x="474652" y="3857950"/>
                  <a:ext cx="1005751" cy="884566"/>
                  <a:chOff x="9050236" y="5553074"/>
                  <a:chExt cx="840050" cy="738831"/>
                </a:xfrm>
              </p:grpSpPr>
              <p:sp>
                <p:nvSpPr>
                  <p:cNvPr id="18" name="Heart 17">
                    <a:extLst>
                      <a:ext uri="{FF2B5EF4-FFF2-40B4-BE49-F238E27FC236}">
                        <a16:creationId xmlns:a16="http://schemas.microsoft.com/office/drawing/2014/main" id="{1D0CA7FC-3AC7-4388-A928-2587A1A4527A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729615" cy="729615"/>
                  </a:xfrm>
                  <a:prstGeom prst="heart">
                    <a:avLst/>
                  </a:prstGeom>
                  <a:solidFill>
                    <a:srgbClr val="659144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19" name="Heart 18">
                    <a:extLst>
                      <a:ext uri="{FF2B5EF4-FFF2-40B4-BE49-F238E27FC236}">
                        <a16:creationId xmlns:a16="http://schemas.microsoft.com/office/drawing/2014/main" id="{EE3E858D-F6A2-471B-A1F1-57E0EB8ABA0D}"/>
                      </a:ext>
                    </a:extLst>
                  </p:cNvPr>
                  <p:cNvSpPr/>
                  <p:nvPr/>
                </p:nvSpPr>
                <p:spPr>
                  <a:xfrm>
                    <a:off x="9050236" y="5553074"/>
                    <a:ext cx="718185" cy="718185"/>
                  </a:xfrm>
                  <a:prstGeom prst="heart">
                    <a:avLst/>
                  </a:prstGeom>
                  <a:solidFill>
                    <a:srgbClr val="BF097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17" name="Arc 16">
                  <a:extLst>
                    <a:ext uri="{FF2B5EF4-FFF2-40B4-BE49-F238E27FC236}">
                      <a16:creationId xmlns:a16="http://schemas.microsoft.com/office/drawing/2014/main" id="{6A2BA07B-927B-4A8C-AF2C-9B4D78B93D94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11EF50D-FBE9-46B2-80B9-024075A86F37}"/>
                  </a:ext>
                </a:extLst>
              </p:cNvPr>
              <p:cNvSpPr txBox="1"/>
              <p:nvPr/>
            </p:nvSpPr>
            <p:spPr>
              <a:xfrm>
                <a:off x="1164085" y="434144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A</a:t>
                </a: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77299B-3A75-42EA-8BB5-4927081547BA}"/>
              </a:ext>
            </a:extLst>
          </p:cNvPr>
          <p:cNvGrpSpPr/>
          <p:nvPr/>
        </p:nvGrpSpPr>
        <p:grpSpPr>
          <a:xfrm>
            <a:off x="3430647" y="5352906"/>
            <a:ext cx="5249388" cy="1249481"/>
            <a:chOff x="953695" y="5576435"/>
            <a:chExt cx="7653775" cy="1249481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2E385E5F-9BB5-4EAA-A0A9-FB6CB2679259}"/>
                </a:ext>
              </a:extLst>
            </p:cNvPr>
            <p:cNvSpPr/>
            <p:nvPr/>
          </p:nvSpPr>
          <p:spPr>
            <a:xfrm>
              <a:off x="953695" y="5703811"/>
              <a:ext cx="7653775" cy="1013379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0195 g</a:t>
              </a: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3712A71-4075-4E13-A46E-65B736654636}"/>
                </a:ext>
              </a:extLst>
            </p:cNvPr>
            <p:cNvGrpSpPr/>
            <p:nvPr/>
          </p:nvGrpSpPr>
          <p:grpSpPr>
            <a:xfrm>
              <a:off x="976425" y="5576435"/>
              <a:ext cx="1577244" cy="1249481"/>
              <a:chOff x="976425" y="5576435"/>
              <a:chExt cx="1577244" cy="1249481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E5F748CF-5415-4977-957E-09E4389BAB7C}"/>
                  </a:ext>
                </a:extLst>
              </p:cNvPr>
              <p:cNvGrpSpPr/>
              <p:nvPr/>
            </p:nvGrpSpPr>
            <p:grpSpPr>
              <a:xfrm>
                <a:off x="976425" y="5695619"/>
                <a:ext cx="1577244" cy="1130297"/>
                <a:chOff x="460018" y="3912277"/>
                <a:chExt cx="1222086" cy="884566"/>
              </a:xfrm>
            </p:grpSpPr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D238F100-C925-4F61-9CEF-7AC1F03BFFE7}"/>
                    </a:ext>
                  </a:extLst>
                </p:cNvPr>
                <p:cNvGrpSpPr/>
                <p:nvPr/>
              </p:nvGrpSpPr>
              <p:grpSpPr>
                <a:xfrm rot="1808952">
                  <a:off x="460018" y="3912277"/>
                  <a:ext cx="1222086" cy="884566"/>
                  <a:chOff x="9050235" y="5553074"/>
                  <a:chExt cx="1020743" cy="738831"/>
                </a:xfrm>
              </p:grpSpPr>
              <p:sp>
                <p:nvSpPr>
                  <p:cNvPr id="23" name="Heart 22">
                    <a:extLst>
                      <a:ext uri="{FF2B5EF4-FFF2-40B4-BE49-F238E27FC236}">
                        <a16:creationId xmlns:a16="http://schemas.microsoft.com/office/drawing/2014/main" id="{44CF2D55-3354-48C8-9D6B-969EA9B5BD23}"/>
                      </a:ext>
                    </a:extLst>
                  </p:cNvPr>
                  <p:cNvSpPr/>
                  <p:nvPr/>
                </p:nvSpPr>
                <p:spPr>
                  <a:xfrm>
                    <a:off x="9160671" y="5562290"/>
                    <a:ext cx="910307" cy="729615"/>
                  </a:xfrm>
                  <a:prstGeom prst="heart">
                    <a:avLst/>
                  </a:prstGeom>
                  <a:solidFill>
                    <a:srgbClr val="659144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  <p:sp>
                <p:nvSpPr>
                  <p:cNvPr id="24" name="Heart 23">
                    <a:extLst>
                      <a:ext uri="{FF2B5EF4-FFF2-40B4-BE49-F238E27FC236}">
                        <a16:creationId xmlns:a16="http://schemas.microsoft.com/office/drawing/2014/main" id="{E002C1FD-3272-42C2-90C1-1E01774CDE62}"/>
                      </a:ext>
                    </a:extLst>
                  </p:cNvPr>
                  <p:cNvSpPr/>
                  <p:nvPr/>
                </p:nvSpPr>
                <p:spPr>
                  <a:xfrm>
                    <a:off x="9050235" y="5553074"/>
                    <a:ext cx="874949" cy="718185"/>
                  </a:xfrm>
                  <a:prstGeom prst="heart">
                    <a:avLst/>
                  </a:prstGeom>
                  <a:solidFill>
                    <a:srgbClr val="BF097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5400"/>
                  </a:p>
                </p:txBody>
              </p:sp>
            </p:grpSp>
            <p:sp>
              <p:nvSpPr>
                <p:cNvPr id="22" name="Arc 21">
                  <a:extLst>
                    <a:ext uri="{FF2B5EF4-FFF2-40B4-BE49-F238E27FC236}">
                      <a16:creationId xmlns:a16="http://schemas.microsoft.com/office/drawing/2014/main" id="{048DFA3D-6914-4692-BEB0-086F1946F17F}"/>
                    </a:ext>
                  </a:extLst>
                </p:cNvPr>
                <p:cNvSpPr/>
                <p:nvPr/>
              </p:nvSpPr>
              <p:spPr>
                <a:xfrm rot="8342657">
                  <a:off x="859363" y="4155265"/>
                  <a:ext cx="513597" cy="230221"/>
                </a:xfrm>
                <a:prstGeom prst="arc">
                  <a:avLst>
                    <a:gd name="adj1" fmla="val 13331260"/>
                    <a:gd name="adj2" fmla="val 20606979"/>
                  </a:avLst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/>
                </a:p>
              </p:txBody>
            </p:sp>
          </p:grp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D029CEB-4C8C-45C6-A331-690E58C2EE8B}"/>
                  </a:ext>
                </a:extLst>
              </p:cNvPr>
              <p:cNvSpPr txBox="1"/>
              <p:nvPr/>
            </p:nvSpPr>
            <p:spPr>
              <a:xfrm>
                <a:off x="1260099" y="5576435"/>
                <a:ext cx="3881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#9Slide03 Kaleko 105 Round Bold" pitchFamily="2" charset="0"/>
                    <a:ea typeface="Cambria" panose="02040503050406030204" pitchFamily="18" charset="0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63714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ixel City Wallpapers - Top Những Hình Ảnh Đẹp">
            <a:extLst>
              <a:ext uri="{FF2B5EF4-FFF2-40B4-BE49-F238E27FC236}">
                <a16:creationId xmlns:a16="http://schemas.microsoft.com/office/drawing/2014/main" id="{1C6A7AA9-FE41-4A8B-96FE-B122820C6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Google Shape;2103;p63">
            <a:extLst>
              <a:ext uri="{FF2B5EF4-FFF2-40B4-BE49-F238E27FC236}">
                <a16:creationId xmlns:a16="http://schemas.microsoft.com/office/drawing/2014/main" id="{FBD93836-0B66-4A5C-8358-202497EAB636}"/>
              </a:ext>
            </a:extLst>
          </p:cNvPr>
          <p:cNvSpPr txBox="1">
            <a:spLocks/>
          </p:cNvSpPr>
          <p:nvPr/>
        </p:nvSpPr>
        <p:spPr>
          <a:xfrm>
            <a:off x="807492" y="2048933"/>
            <a:ext cx="10577015" cy="4412642"/>
          </a:xfrm>
          <a:prstGeom prst="rect">
            <a:avLst/>
          </a:prstGeom>
          <a:solidFill>
            <a:srgbClr val="002060">
              <a:alpha val="54000"/>
            </a:srgbClr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FontTx/>
              <a:buChar char="-"/>
            </a:pPr>
            <a:r>
              <a:rPr lang="en-US" altLang="en-US" b="1">
                <a:solidFill>
                  <a:schemeClr val="bg1"/>
                </a:solidFill>
                <a:latin typeface="UVF TypoSlabserif" panose="02000403050000020004" pitchFamily="2" charset="0"/>
              </a:rPr>
              <a:t> Học thuộc lại bảng đơn vị đo khối lượng</a:t>
            </a:r>
          </a:p>
          <a:p>
            <a:pPr>
              <a:buFontTx/>
              <a:buChar char="-"/>
            </a:pPr>
            <a:r>
              <a:rPr lang="en-US" altLang="en-US" b="1">
                <a:solidFill>
                  <a:schemeClr val="bg1"/>
                </a:solidFill>
                <a:latin typeface="UVF TypoSlabserif" panose="02000403050000020004" pitchFamily="2" charset="0"/>
              </a:rPr>
              <a:t> Xem, giải lại các bài tập vừa làm</a:t>
            </a:r>
          </a:p>
          <a:p>
            <a:pPr>
              <a:buFontTx/>
              <a:buChar char="-"/>
            </a:pPr>
            <a:r>
              <a:rPr lang="en-US" altLang="en-US" b="1">
                <a:solidFill>
                  <a:schemeClr val="bg1"/>
                </a:solidFill>
                <a:latin typeface="UVF TypoSlabserif" panose="02000403050000020004" pitchFamily="2" charset="0"/>
              </a:rPr>
              <a:t> Chuẩn bị bài sau: Ôn tập về đại lượng (t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AE890D-939C-4C07-B4D4-DBC85B3AAD56}"/>
              </a:ext>
            </a:extLst>
          </p:cNvPr>
          <p:cNvSpPr txBox="1"/>
          <p:nvPr/>
        </p:nvSpPr>
        <p:spPr>
          <a:xfrm>
            <a:off x="3693850" y="840047"/>
            <a:ext cx="5076939" cy="209288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r>
              <a:rPr lang="en-US" sz="13000" b="1">
                <a:ln>
                  <a:solidFill>
                    <a:srgbClr val="C00000"/>
                  </a:solidFill>
                </a:ln>
                <a:solidFill>
                  <a:schemeClr val="bg1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DẶN DÒ</a:t>
            </a:r>
            <a:endParaRPr lang="en-US" sz="13000" b="1" dirty="0">
              <a:ln>
                <a:solidFill>
                  <a:srgbClr val="C00000"/>
                </a:solidFill>
              </a:ln>
              <a:solidFill>
                <a:schemeClr val="bg1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Gradoo" panose="020406030505060202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76D55A4-1ACF-43FD-AB3F-1C0CF16F5D4A}"/>
              </a:ext>
            </a:extLst>
          </p:cNvPr>
          <p:cNvSpPr txBox="1">
            <a:spLocks/>
          </p:cNvSpPr>
          <p:nvPr/>
        </p:nvSpPr>
        <p:spPr>
          <a:xfrm>
            <a:off x="10142314" y="5875113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0">
                <a:solidFill>
                  <a:schemeClr val="bg1"/>
                </a:solidFill>
                <a:latin typeface="#9Slide07 HoneyCream" pitchFamily="2" charset="0"/>
              </a:rPr>
              <a:t>Măng Non</a:t>
            </a:r>
            <a:endParaRPr lang="en-US" sz="2800" b="0" dirty="0">
              <a:solidFill>
                <a:schemeClr val="bg1"/>
              </a:solidFill>
              <a:latin typeface="#9Slide07 HoneyCrea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8491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E0A68C-E1CB-4207-8E84-E7DFF33791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8330" y="-16056"/>
            <a:ext cx="12192000" cy="68579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2800" b="43200" l="56300" r="999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478" t="20275" b="54230"/>
          <a:stretch/>
        </p:blipFill>
        <p:spPr>
          <a:xfrm>
            <a:off x="3812100" y="1892480"/>
            <a:ext cx="1274054" cy="669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88829">
            <a:off x="763331" y="-937425"/>
            <a:ext cx="9168315" cy="565980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0" b="37300" l="6500" r="649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921" b="63274"/>
          <a:stretch/>
        </p:blipFill>
        <p:spPr>
          <a:xfrm>
            <a:off x="592645" y="470560"/>
            <a:ext cx="2519640" cy="142191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77450" b="96300" l="2450" r="49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11" t="75123" r="47607" b="1287"/>
          <a:stretch/>
        </p:blipFill>
        <p:spPr>
          <a:xfrm flipH="1">
            <a:off x="3333758" y="924987"/>
            <a:ext cx="1115369" cy="51306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77450" b="96300" l="2450" r="49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11" t="75123" r="47607" b="1287"/>
          <a:stretch/>
        </p:blipFill>
        <p:spPr>
          <a:xfrm flipH="1">
            <a:off x="11142896" y="241500"/>
            <a:ext cx="995920" cy="458123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9D2063CA-0E96-4A87-8438-C2842E808EFB}"/>
              </a:ext>
            </a:extLst>
          </p:cNvPr>
          <p:cNvGrpSpPr/>
          <p:nvPr/>
        </p:nvGrpSpPr>
        <p:grpSpPr>
          <a:xfrm>
            <a:off x="763460" y="559716"/>
            <a:ext cx="11383432" cy="1023259"/>
            <a:chOff x="728544" y="1585481"/>
            <a:chExt cx="22351120" cy="1023259"/>
          </a:xfrm>
        </p:grpSpPr>
        <p:sp>
          <p:nvSpPr>
            <p:cNvPr id="24" name="กล่องข้อความ 13">
              <a:extLst>
                <a:ext uri="{FF2B5EF4-FFF2-40B4-BE49-F238E27FC236}">
                  <a16:creationId xmlns:a16="http://schemas.microsoft.com/office/drawing/2014/main" id="{6445D751-B5EA-4B6F-91DD-1461EEC96354}"/>
                </a:ext>
              </a:extLst>
            </p:cNvPr>
            <p:cNvSpPr txBox="1"/>
            <p:nvPr/>
          </p:nvSpPr>
          <p:spPr>
            <a:xfrm>
              <a:off x="728544" y="1585481"/>
              <a:ext cx="2235112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600">
                  <a:ln w="212725"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#9Slide07 IcielBC Cubano Normal" panose="00000500000000000000" pitchFamily="2" charset="0"/>
                </a:rPr>
                <a:t>CHÚC CÁC EM HỌC TỐT!</a:t>
              </a:r>
              <a:endParaRPr lang="en-US" sz="6000" spc="600" dirty="0">
                <a:ln w="212725">
                  <a:solidFill>
                    <a:schemeClr val="bg1"/>
                  </a:solidFill>
                </a:ln>
                <a:solidFill>
                  <a:schemeClr val="bg1"/>
                </a:solidFill>
                <a:latin typeface="#9Slide07 IcielBC Cubano Normal" panose="00000500000000000000" pitchFamily="2" charset="0"/>
              </a:endParaRPr>
            </a:p>
          </p:txBody>
        </p:sp>
        <p:sp>
          <p:nvSpPr>
            <p:cNvPr id="25" name="กล่องข้อความ 13">
              <a:extLst>
                <a:ext uri="{FF2B5EF4-FFF2-40B4-BE49-F238E27FC236}">
                  <a16:creationId xmlns:a16="http://schemas.microsoft.com/office/drawing/2014/main" id="{7405CF65-CF2B-4D73-9F2A-A7F6A1717FCE}"/>
                </a:ext>
              </a:extLst>
            </p:cNvPr>
            <p:cNvSpPr txBox="1"/>
            <p:nvPr/>
          </p:nvSpPr>
          <p:spPr>
            <a:xfrm>
              <a:off x="1209889" y="1593077"/>
              <a:ext cx="21388431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600">
                  <a:gradFill>
                    <a:gsLst>
                      <a:gs pos="8000">
                        <a:schemeClr val="accent1">
                          <a:lumMod val="5000"/>
                          <a:lumOff val="95000"/>
                        </a:schemeClr>
                      </a:gs>
                      <a:gs pos="24000">
                        <a:srgbClr val="BF0971"/>
                      </a:gs>
                      <a:gs pos="52000">
                        <a:srgbClr val="002060"/>
                      </a:gs>
                      <a:gs pos="39000">
                        <a:srgbClr val="441866"/>
                      </a:gs>
                      <a:gs pos="70000">
                        <a:srgbClr val="006858"/>
                      </a:gs>
                      <a:gs pos="87088">
                        <a:srgbClr val="96C124"/>
                      </a:gs>
                      <a:gs pos="97000">
                        <a:srgbClr val="FFFF00"/>
                      </a:gs>
                    </a:gsLst>
                    <a:lin ang="5400000" scaled="1"/>
                  </a:gradFill>
                  <a:effectLst>
                    <a:glow rad="63500">
                      <a:schemeClr val="accent4">
                        <a:satMod val="175000"/>
                        <a:alpha val="40000"/>
                      </a:schemeClr>
                    </a:glow>
                  </a:effectLst>
                  <a:latin typeface="#9Slide07 IcielBC Cubano Normal" panose="00000500000000000000" pitchFamily="2" charset="0"/>
                </a:rPr>
                <a:t>CHÚC CÁC EM HỌC TỐT!</a:t>
              </a:r>
              <a:endParaRPr lang="en-US" sz="6000" spc="600" dirty="0">
                <a:gradFill>
                  <a:gsLst>
                    <a:gs pos="8000">
                      <a:schemeClr val="accent1">
                        <a:lumMod val="5000"/>
                        <a:lumOff val="95000"/>
                      </a:schemeClr>
                    </a:gs>
                    <a:gs pos="24000">
                      <a:srgbClr val="BF0971"/>
                    </a:gs>
                    <a:gs pos="52000">
                      <a:srgbClr val="002060"/>
                    </a:gs>
                    <a:gs pos="39000">
                      <a:srgbClr val="441866"/>
                    </a:gs>
                    <a:gs pos="70000">
                      <a:srgbClr val="006858"/>
                    </a:gs>
                    <a:gs pos="87088">
                      <a:srgbClr val="96C124"/>
                    </a:gs>
                    <a:gs pos="97000">
                      <a:srgbClr val="FFFF00"/>
                    </a:gs>
                  </a:gsLst>
                  <a:lin ang="5400000" scaled="1"/>
                </a:gra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#9Slide07 IcielBC Cubano Normal" panose="00000500000000000000" pitchFamily="2" charset="0"/>
              </a:endParaRP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4506BE81-C717-4AFB-BF69-F6F560DFAE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4775" y="1146876"/>
            <a:ext cx="8447762" cy="6449834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3FB77BEA-B626-4662-B5B7-D893DDF7DA6D}"/>
              </a:ext>
            </a:extLst>
          </p:cNvPr>
          <p:cNvSpPr txBox="1">
            <a:spLocks/>
          </p:cNvSpPr>
          <p:nvPr/>
        </p:nvSpPr>
        <p:spPr>
          <a:xfrm>
            <a:off x="7491466" y="3864355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DB6CA1A4-4183-49D7-AEE4-A511F07709FF}"/>
              </a:ext>
            </a:extLst>
          </p:cNvPr>
          <p:cNvSpPr txBox="1">
            <a:spLocks/>
          </p:cNvSpPr>
          <p:nvPr/>
        </p:nvSpPr>
        <p:spPr>
          <a:xfrm>
            <a:off x="10547732" y="-212493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738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65F8D5E-F0C2-4974-8B2F-6ED4927B0F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3662" y="0"/>
            <a:ext cx="12425661" cy="685800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091C0B5-6C3B-4EEF-9FE6-C8F6A59E9460}"/>
              </a:ext>
            </a:extLst>
          </p:cNvPr>
          <p:cNvGrpSpPr/>
          <p:nvPr/>
        </p:nvGrpSpPr>
        <p:grpSpPr>
          <a:xfrm>
            <a:off x="-231006" y="4935638"/>
            <a:ext cx="12789241" cy="3844724"/>
            <a:chOff x="5879083" y="2544520"/>
            <a:chExt cx="6896870" cy="3844724"/>
          </a:xfrm>
        </p:grpSpPr>
        <p:sp>
          <p:nvSpPr>
            <p:cNvPr id="4" name="วงรี 17">
              <a:extLst>
                <a:ext uri="{FF2B5EF4-FFF2-40B4-BE49-F238E27FC236}">
                  <a16:creationId xmlns:a16="http://schemas.microsoft.com/office/drawing/2014/main" id="{D0B11DF0-C9DE-4E96-A4F6-0454C25F5013}"/>
                </a:ext>
              </a:extLst>
            </p:cNvPr>
            <p:cNvSpPr/>
            <p:nvPr/>
          </p:nvSpPr>
          <p:spPr>
            <a:xfrm>
              <a:off x="10197997" y="2544520"/>
              <a:ext cx="50233" cy="5023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0"/>
            </a:p>
          </p:txBody>
        </p:sp>
        <p:sp>
          <p:nvSpPr>
            <p:cNvPr id="5" name="กล่องข้อความ 2">
              <a:extLst>
                <a:ext uri="{FF2B5EF4-FFF2-40B4-BE49-F238E27FC236}">
                  <a16:creationId xmlns:a16="http://schemas.microsoft.com/office/drawing/2014/main" id="{AB0D5B6E-4D81-4D20-8257-47CEF77AAA95}"/>
                </a:ext>
              </a:extLst>
            </p:cNvPr>
            <p:cNvSpPr txBox="1"/>
            <p:nvPr/>
          </p:nvSpPr>
          <p:spPr>
            <a:xfrm>
              <a:off x="5880515" y="2603592"/>
              <a:ext cx="6895438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0" spc="600">
                  <a:ln w="155575"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UTM Futura Extra" panose="02040603050506020204" pitchFamily="18" charset="0"/>
                </a:rPr>
                <a:t>KHỞI ĐỘNG</a:t>
              </a:r>
              <a:endParaRPr lang="en-US" sz="12000" spc="600" dirty="0">
                <a:ln w="155575">
                  <a:solidFill>
                    <a:schemeClr val="bg1"/>
                  </a:solidFill>
                </a:ln>
                <a:solidFill>
                  <a:schemeClr val="bg1"/>
                </a:solidFill>
                <a:latin typeface="UTM Futura Extra" panose="02040603050506020204" pitchFamily="18" charset="0"/>
              </a:endParaRPr>
            </a:p>
          </p:txBody>
        </p:sp>
        <p:sp>
          <p:nvSpPr>
            <p:cNvPr id="6" name="กล่องข้อความ 2">
              <a:extLst>
                <a:ext uri="{FF2B5EF4-FFF2-40B4-BE49-F238E27FC236}">
                  <a16:creationId xmlns:a16="http://schemas.microsoft.com/office/drawing/2014/main" id="{3AF95FDB-8143-44D9-BE4E-790B10348E19}"/>
                </a:ext>
              </a:extLst>
            </p:cNvPr>
            <p:cNvSpPr txBox="1"/>
            <p:nvPr/>
          </p:nvSpPr>
          <p:spPr>
            <a:xfrm>
              <a:off x="5879083" y="2603592"/>
              <a:ext cx="6895438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0" spc="600">
                  <a:solidFill>
                    <a:srgbClr val="BF0971"/>
                  </a:solidFill>
                  <a:latin typeface="UTM Futura Extra" panose="02040603050506020204" pitchFamily="18" charset="0"/>
                </a:rPr>
                <a:t>KHỞI ĐỘNG</a:t>
              </a:r>
              <a:endParaRPr lang="en-US" sz="12000" spc="600" dirty="0">
                <a:solidFill>
                  <a:srgbClr val="BF0971"/>
                </a:solidFill>
                <a:latin typeface="UTM Futura Extra" panose="02040603050506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42484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2" descr="Bài vẽ về Đà Nẵng môn Adobe illustrator tại đà nẵng - Dạy và học photoshop,  nhiếp ảnh tại đà nẵng">
            <a:extLst>
              <a:ext uri="{FF2B5EF4-FFF2-40B4-BE49-F238E27FC236}">
                <a16:creationId xmlns:a16="http://schemas.microsoft.com/office/drawing/2014/main" id="{43D01B04-C3A2-43FB-BEA9-23432FC6F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1" y="-1"/>
            <a:ext cx="12192000" cy="705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B0A52F4F-720E-47E3-B04A-696183312058}"/>
              </a:ext>
            </a:extLst>
          </p:cNvPr>
          <p:cNvSpPr txBox="1">
            <a:spLocks/>
          </p:cNvSpPr>
          <p:nvPr/>
        </p:nvSpPr>
        <p:spPr>
          <a:xfrm>
            <a:off x="-480062" y="-347122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250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C1E8E3-7250-4851-A806-D83D0D49326A}"/>
              </a:ext>
            </a:extLst>
          </p:cNvPr>
          <p:cNvSpPr txBox="1"/>
          <p:nvPr/>
        </p:nvSpPr>
        <p:spPr>
          <a:xfrm>
            <a:off x="-121465" y="215278"/>
            <a:ext cx="12450593" cy="764055"/>
          </a:xfrm>
          <a:prstGeom prst="rect">
            <a:avLst/>
          </a:prstGeom>
          <a:solidFill>
            <a:schemeClr val="bg1">
              <a:alpha val="42000"/>
            </a:schemeClr>
          </a:soli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m hãy </a:t>
            </a:r>
            <a:r>
              <a:rPr lang="en-US" sz="4400" b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u các đơn vị đo khối lượng đã học</a:t>
            </a:r>
            <a:endParaRPr lang="en-US" sz="4400" b="1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F6B3806-6A2C-4CC0-A7CA-71872F1E2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472" y="1716589"/>
            <a:ext cx="500441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 b="1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BE0C968E-DBCF-4393-8584-2BC069895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085" y="1564189"/>
            <a:ext cx="244896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 b="1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179BCB1E-4BBD-4E31-AFA5-B679FA1BB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8005" y="4870542"/>
            <a:ext cx="1916584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60DCA2A1-2958-47DC-A584-6C9E652A7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947" y="4830011"/>
            <a:ext cx="25731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endParaRPr lang="en-US" altLang="en-US" sz="2400" b="1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21" name="Group 669">
            <a:extLst>
              <a:ext uri="{FF2B5EF4-FFF2-40B4-BE49-F238E27FC236}">
                <a16:creationId xmlns:a16="http://schemas.microsoft.com/office/drawing/2014/main" id="{D14E711D-5B39-4194-9A6F-A5672224B0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347627"/>
              </p:ext>
            </p:extLst>
          </p:nvPr>
        </p:nvGraphicFramePr>
        <p:xfrm>
          <a:off x="308621" y="1573469"/>
          <a:ext cx="11564762" cy="360460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858622">
                  <a:extLst>
                    <a:ext uri="{9D8B030D-6E8A-4147-A177-3AD203B41FA5}">
                      <a16:colId xmlns:a16="http://schemas.microsoft.com/office/drawing/2014/main" val="3230617857"/>
                    </a:ext>
                  </a:extLst>
                </a:gridCol>
                <a:gridCol w="1755366">
                  <a:extLst>
                    <a:ext uri="{9D8B030D-6E8A-4147-A177-3AD203B41FA5}">
                      <a16:colId xmlns:a16="http://schemas.microsoft.com/office/drawing/2014/main" val="2918912302"/>
                    </a:ext>
                  </a:extLst>
                </a:gridCol>
                <a:gridCol w="1548852">
                  <a:extLst>
                    <a:ext uri="{9D8B030D-6E8A-4147-A177-3AD203B41FA5}">
                      <a16:colId xmlns:a16="http://schemas.microsoft.com/office/drawing/2014/main" val="137937678"/>
                    </a:ext>
                  </a:extLst>
                </a:gridCol>
                <a:gridCol w="2065136">
                  <a:extLst>
                    <a:ext uri="{9D8B030D-6E8A-4147-A177-3AD203B41FA5}">
                      <a16:colId xmlns:a16="http://schemas.microsoft.com/office/drawing/2014/main" val="1625951295"/>
                    </a:ext>
                  </a:extLst>
                </a:gridCol>
                <a:gridCol w="1961879">
                  <a:extLst>
                    <a:ext uri="{9D8B030D-6E8A-4147-A177-3AD203B41FA5}">
                      <a16:colId xmlns:a16="http://schemas.microsoft.com/office/drawing/2014/main" val="913995155"/>
                    </a:ext>
                  </a:extLst>
                </a:gridCol>
                <a:gridCol w="1548852">
                  <a:extLst>
                    <a:ext uri="{9D8B030D-6E8A-4147-A177-3AD203B41FA5}">
                      <a16:colId xmlns:a16="http://schemas.microsoft.com/office/drawing/2014/main" val="1379462921"/>
                    </a:ext>
                  </a:extLst>
                </a:gridCol>
                <a:gridCol w="826055">
                  <a:extLst>
                    <a:ext uri="{9D8B030D-6E8A-4147-A177-3AD203B41FA5}">
                      <a16:colId xmlns:a16="http://schemas.microsoft.com/office/drawing/2014/main" val="2120396951"/>
                    </a:ext>
                  </a:extLst>
                </a:gridCol>
              </a:tblGrid>
              <a:tr h="79125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282028"/>
                  </a:ext>
                </a:extLst>
              </a:tr>
              <a:tr h="633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725369"/>
                  </a:ext>
                </a:extLst>
              </a:tr>
              <a:tr h="21796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8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3128099"/>
                  </a:ext>
                </a:extLst>
              </a:tr>
            </a:tbl>
          </a:graphicData>
        </a:graphic>
      </p:graphicFrame>
      <p:sp>
        <p:nvSpPr>
          <p:cNvPr id="22" name="Text Box 618">
            <a:extLst>
              <a:ext uri="{FF2B5EF4-FFF2-40B4-BE49-F238E27FC236}">
                <a16:creationId xmlns:a16="http://schemas.microsoft.com/office/drawing/2014/main" id="{CA78ADE8-385C-468F-BCC9-5CAADA18A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1465" y="5280716"/>
            <a:ext cx="12744646" cy="584775"/>
          </a:xfrm>
          <a:prstGeom prst="rect">
            <a:avLst/>
          </a:prstGeom>
          <a:solidFill>
            <a:srgbClr val="C00000">
              <a:alpha val="52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006600"/>
              </a:buClr>
            </a:pPr>
            <a:r>
              <a:rPr lang="en-US" altLang="en-US" sz="3200" b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ỗi đơn vị đo khối lượng đều gấp 10 lần đơn vị bé hơn, liền nó.</a:t>
            </a:r>
          </a:p>
        </p:txBody>
      </p:sp>
      <p:sp>
        <p:nvSpPr>
          <p:cNvPr id="23" name="Text Box 622">
            <a:extLst>
              <a:ext uri="{FF2B5EF4-FFF2-40B4-BE49-F238E27FC236}">
                <a16:creationId xmlns:a16="http://schemas.microsoft.com/office/drawing/2014/main" id="{30B938A3-1CC5-4DBB-B2FC-2609F6056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66" y="1639710"/>
            <a:ext cx="4365551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ớn hơn ki-lô-gam</a:t>
            </a:r>
          </a:p>
        </p:txBody>
      </p:sp>
      <p:sp>
        <p:nvSpPr>
          <p:cNvPr id="24" name="Text Box 623">
            <a:extLst>
              <a:ext uri="{FF2B5EF4-FFF2-40B4-BE49-F238E27FC236}">
                <a16:creationId xmlns:a16="http://schemas.microsoft.com/office/drawing/2014/main" id="{8275F750-11B8-40B6-9374-27C7F9310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3230" y="1585009"/>
            <a:ext cx="244896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-lô-gam</a:t>
            </a:r>
          </a:p>
        </p:txBody>
      </p:sp>
      <p:sp>
        <p:nvSpPr>
          <p:cNvPr id="25" name="Text Box 624">
            <a:extLst>
              <a:ext uri="{FF2B5EF4-FFF2-40B4-BE49-F238E27FC236}">
                <a16:creationId xmlns:a16="http://schemas.microsoft.com/office/drawing/2014/main" id="{747452E4-069E-4465-A18A-372D6CDDA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0444" y="1597876"/>
            <a:ext cx="425907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ỏ hơn ki-lô-gam</a:t>
            </a:r>
          </a:p>
        </p:txBody>
      </p:sp>
      <p:sp>
        <p:nvSpPr>
          <p:cNvPr id="26" name="Text Box 625">
            <a:extLst>
              <a:ext uri="{FF2B5EF4-FFF2-40B4-BE49-F238E27FC236}">
                <a16:creationId xmlns:a16="http://schemas.microsoft.com/office/drawing/2014/main" id="{BD7F92EF-E6DB-4506-9EB3-CF3D42E2B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82" y="2381167"/>
            <a:ext cx="95829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ấn</a:t>
            </a:r>
          </a:p>
        </p:txBody>
      </p:sp>
      <p:sp>
        <p:nvSpPr>
          <p:cNvPr id="27" name="Text Box 626">
            <a:extLst>
              <a:ext uri="{FF2B5EF4-FFF2-40B4-BE49-F238E27FC236}">
                <a16:creationId xmlns:a16="http://schemas.microsoft.com/office/drawing/2014/main" id="{7759327C-E92D-41A8-B08F-8534BF159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2037" y="2373702"/>
            <a:ext cx="745339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</a:t>
            </a:r>
          </a:p>
        </p:txBody>
      </p:sp>
      <p:sp>
        <p:nvSpPr>
          <p:cNvPr id="28" name="Text Box 627">
            <a:extLst>
              <a:ext uri="{FF2B5EF4-FFF2-40B4-BE49-F238E27FC236}">
                <a16:creationId xmlns:a16="http://schemas.microsoft.com/office/drawing/2014/main" id="{139AEC38-ECEC-45CA-8AFC-8935102FD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6984" y="2357190"/>
            <a:ext cx="106476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ến</a:t>
            </a:r>
          </a:p>
        </p:txBody>
      </p:sp>
      <p:sp>
        <p:nvSpPr>
          <p:cNvPr id="29" name="Text Box 628">
            <a:extLst>
              <a:ext uri="{FF2B5EF4-FFF2-40B4-BE49-F238E27FC236}">
                <a16:creationId xmlns:a16="http://schemas.microsoft.com/office/drawing/2014/main" id="{6FA81860-7850-482E-A961-293B678E9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364" y="2381167"/>
            <a:ext cx="95829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g</a:t>
            </a:r>
          </a:p>
        </p:txBody>
      </p:sp>
      <p:sp>
        <p:nvSpPr>
          <p:cNvPr id="30" name="Text Box 629">
            <a:extLst>
              <a:ext uri="{FF2B5EF4-FFF2-40B4-BE49-F238E27FC236}">
                <a16:creationId xmlns:a16="http://schemas.microsoft.com/office/drawing/2014/main" id="{378A4B9C-82C3-44F7-9554-2E763A8AA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500" y="2338199"/>
            <a:ext cx="106476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g</a:t>
            </a:r>
          </a:p>
        </p:txBody>
      </p:sp>
      <p:sp>
        <p:nvSpPr>
          <p:cNvPr id="31" name="Text Box 630">
            <a:extLst>
              <a:ext uri="{FF2B5EF4-FFF2-40B4-BE49-F238E27FC236}">
                <a16:creationId xmlns:a16="http://schemas.microsoft.com/office/drawing/2014/main" id="{7D0CBEAE-7A53-4174-BBE6-C4229611E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9276" y="2357190"/>
            <a:ext cx="117124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ag</a:t>
            </a:r>
          </a:p>
        </p:txBody>
      </p:sp>
      <p:sp>
        <p:nvSpPr>
          <p:cNvPr id="32" name="Text Box 631">
            <a:extLst>
              <a:ext uri="{FF2B5EF4-FFF2-40B4-BE49-F238E27FC236}">
                <a16:creationId xmlns:a16="http://schemas.microsoft.com/office/drawing/2014/main" id="{1321AB7C-E95A-4DB0-BA01-63498038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1040" y="2338198"/>
            <a:ext cx="85181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</a:p>
        </p:txBody>
      </p:sp>
      <p:sp>
        <p:nvSpPr>
          <p:cNvPr id="49" name="Text Box 656">
            <a:extLst>
              <a:ext uri="{FF2B5EF4-FFF2-40B4-BE49-F238E27FC236}">
                <a16:creationId xmlns:a16="http://schemas.microsoft.com/office/drawing/2014/main" id="{91353345-8874-4A48-A21C-C25935652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3631" y="3261797"/>
            <a:ext cx="85181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g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4B524A6-F7D1-4EB3-AAAD-EFA8CD917DCB}"/>
              </a:ext>
            </a:extLst>
          </p:cNvPr>
          <p:cNvGrpSpPr/>
          <p:nvPr/>
        </p:nvGrpSpPr>
        <p:grpSpPr>
          <a:xfrm>
            <a:off x="566424" y="3245014"/>
            <a:ext cx="2243187" cy="1547165"/>
            <a:chOff x="410662" y="2866808"/>
            <a:chExt cx="2243187" cy="1547165"/>
          </a:xfrm>
        </p:grpSpPr>
        <p:sp>
          <p:nvSpPr>
            <p:cNvPr id="34" name="Text Box 633">
              <a:extLst>
                <a:ext uri="{FF2B5EF4-FFF2-40B4-BE49-F238E27FC236}">
                  <a16:creationId xmlns:a16="http://schemas.microsoft.com/office/drawing/2014/main" id="{B71EF5BA-9006-4067-8199-684EA3B9B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662" y="3935474"/>
              <a:ext cx="1633721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=            kg</a:t>
              </a: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8009FA7-72AF-41F1-8C0A-0DDF08976CF1}"/>
                </a:ext>
              </a:extLst>
            </p:cNvPr>
            <p:cNvGrpSpPr/>
            <p:nvPr/>
          </p:nvGrpSpPr>
          <p:grpSpPr>
            <a:xfrm>
              <a:off x="430434" y="2866808"/>
              <a:ext cx="2223415" cy="1547165"/>
              <a:chOff x="423143" y="2864868"/>
              <a:chExt cx="2223415" cy="1547165"/>
            </a:xfrm>
          </p:grpSpPr>
          <p:sp>
            <p:nvSpPr>
              <p:cNvPr id="33" name="Text Box 632">
                <a:extLst>
                  <a:ext uri="{FF2B5EF4-FFF2-40B4-BE49-F238E27FC236}">
                    <a16:creationId xmlns:a16="http://schemas.microsoft.com/office/drawing/2014/main" id="{FEF10C0C-5702-44CA-9714-324B51DF5C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143" y="3419210"/>
                <a:ext cx="189556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       tạ</a:t>
                </a:r>
              </a:p>
            </p:txBody>
          </p:sp>
          <p:sp>
            <p:nvSpPr>
              <p:cNvPr id="35" name="Text Box 635">
                <a:extLst>
                  <a:ext uri="{FF2B5EF4-FFF2-40B4-BE49-F238E27FC236}">
                    <a16:creationId xmlns:a16="http://schemas.microsoft.com/office/drawing/2014/main" id="{AAE2F534-EF8A-4A0A-8CAA-E859AC058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9952" y="2864868"/>
                <a:ext cx="1263760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 tấn</a:t>
                </a:r>
              </a:p>
            </p:txBody>
          </p:sp>
          <p:sp>
            <p:nvSpPr>
              <p:cNvPr id="50" name="Text Box 672">
                <a:extLst>
                  <a:ext uri="{FF2B5EF4-FFF2-40B4-BE49-F238E27FC236}">
                    <a16:creationId xmlns:a16="http://schemas.microsoft.com/office/drawing/2014/main" id="{32147C60-5635-4247-BAF5-FC45053F6A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938" y="3438575"/>
                <a:ext cx="85181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BF097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0</a:t>
                </a:r>
              </a:p>
            </p:txBody>
          </p:sp>
          <p:sp>
            <p:nvSpPr>
              <p:cNvPr id="51" name="Text Box 673">
                <a:extLst>
                  <a:ext uri="{FF2B5EF4-FFF2-40B4-BE49-F238E27FC236}">
                    <a16:creationId xmlns:a16="http://schemas.microsoft.com/office/drawing/2014/main" id="{87795F34-8155-4474-B8FA-EB5EBC7B6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405" y="3950368"/>
                <a:ext cx="1990153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BF097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000</a:t>
                </a:r>
              </a:p>
            </p:txBody>
          </p: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04019B3-E087-4215-8EED-AF1AEEAF6F71}"/>
              </a:ext>
            </a:extLst>
          </p:cNvPr>
          <p:cNvGrpSpPr/>
          <p:nvPr/>
        </p:nvGrpSpPr>
        <p:grpSpPr>
          <a:xfrm>
            <a:off x="2146639" y="2988811"/>
            <a:ext cx="2158632" cy="1593506"/>
            <a:chOff x="2000155" y="2826739"/>
            <a:chExt cx="2158632" cy="1593506"/>
          </a:xfrm>
        </p:grpSpPr>
        <p:sp>
          <p:nvSpPr>
            <p:cNvPr id="36" name="Text Box 642">
              <a:extLst>
                <a:ext uri="{FF2B5EF4-FFF2-40B4-BE49-F238E27FC236}">
                  <a16:creationId xmlns:a16="http://schemas.microsoft.com/office/drawing/2014/main" id="{6BD191B0-8574-4DCE-B288-01FECEF7E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432" y="2826739"/>
              <a:ext cx="851815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tạ</a:t>
              </a:r>
            </a:p>
          </p:txBody>
        </p:sp>
        <p:sp>
          <p:nvSpPr>
            <p:cNvPr id="37" name="Text Box 643">
              <a:extLst>
                <a:ext uri="{FF2B5EF4-FFF2-40B4-BE49-F238E27FC236}">
                  <a16:creationId xmlns:a16="http://schemas.microsoft.com/office/drawing/2014/main" id="{C4C67F40-8370-46EE-A65E-14B28FF83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155" y="3396145"/>
              <a:ext cx="2023060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=         yến  </a:t>
              </a:r>
            </a:p>
          </p:txBody>
        </p:sp>
        <p:sp>
          <p:nvSpPr>
            <p:cNvPr id="38" name="Text Box 644">
              <a:extLst>
                <a:ext uri="{FF2B5EF4-FFF2-40B4-BE49-F238E27FC236}">
                  <a16:creationId xmlns:a16="http://schemas.microsoft.com/office/drawing/2014/main" id="{24939AAF-74E5-4A31-AD56-9523C39AE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0055" y="3944173"/>
              <a:ext cx="2023060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=         kg</a:t>
              </a:r>
            </a:p>
          </p:txBody>
        </p:sp>
        <p:sp>
          <p:nvSpPr>
            <p:cNvPr id="52" name="Text Box 675">
              <a:extLst>
                <a:ext uri="{FF2B5EF4-FFF2-40B4-BE49-F238E27FC236}">
                  <a16:creationId xmlns:a16="http://schemas.microsoft.com/office/drawing/2014/main" id="{D00DA686-86B7-4B1E-A8BA-F003DAFC8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878" y="3394860"/>
              <a:ext cx="958292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BF097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  </a:t>
              </a:r>
            </a:p>
          </p:txBody>
        </p:sp>
        <p:sp>
          <p:nvSpPr>
            <p:cNvPr id="53" name="Text Box 676">
              <a:extLst>
                <a:ext uri="{FF2B5EF4-FFF2-40B4-BE49-F238E27FC236}">
                  <a16:creationId xmlns:a16="http://schemas.microsoft.com/office/drawing/2014/main" id="{1EDC7134-7ADF-402B-AE18-CA9BFD346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2203" y="3958580"/>
              <a:ext cx="1916584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BF097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100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AC359A8-60C0-4457-BECE-6CA0F809B053}"/>
              </a:ext>
            </a:extLst>
          </p:cNvPr>
          <p:cNvGrpSpPr/>
          <p:nvPr/>
        </p:nvGrpSpPr>
        <p:grpSpPr>
          <a:xfrm>
            <a:off x="4147143" y="3179585"/>
            <a:ext cx="1916584" cy="1410518"/>
            <a:chOff x="4049886" y="2889068"/>
            <a:chExt cx="1916584" cy="1410518"/>
          </a:xfrm>
        </p:grpSpPr>
        <p:sp>
          <p:nvSpPr>
            <p:cNvPr id="40" name="Text Box 646">
              <a:extLst>
                <a:ext uri="{FF2B5EF4-FFF2-40B4-BE49-F238E27FC236}">
                  <a16:creationId xmlns:a16="http://schemas.microsoft.com/office/drawing/2014/main" id="{C55E9009-AD79-4304-9C72-CA196160F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886" y="3456242"/>
              <a:ext cx="1916584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=       kg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F6853D9-AED2-4299-BC02-56482DD6C355}"/>
                </a:ext>
              </a:extLst>
            </p:cNvPr>
            <p:cNvGrpSpPr/>
            <p:nvPr/>
          </p:nvGrpSpPr>
          <p:grpSpPr>
            <a:xfrm>
              <a:off x="4056041" y="2889068"/>
              <a:ext cx="1500286" cy="1410518"/>
              <a:chOff x="4055531" y="2893825"/>
              <a:chExt cx="1500286" cy="1410518"/>
            </a:xfrm>
          </p:grpSpPr>
          <p:sp>
            <p:nvSpPr>
              <p:cNvPr id="16" name="Text Box 6">
                <a:extLst>
                  <a:ext uri="{FF2B5EF4-FFF2-40B4-BE49-F238E27FC236}">
                    <a16:creationId xmlns:a16="http://schemas.microsoft.com/office/drawing/2014/main" id="{19D8B91A-7039-466D-9E3B-69414B8A9A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531" y="3385478"/>
                <a:ext cx="117124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9200EE74-2302-4A0C-9E9D-B141619C9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6965" y="3842678"/>
                <a:ext cx="958292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9" name="Text Box 645">
                <a:extLst>
                  <a:ext uri="{FF2B5EF4-FFF2-40B4-BE49-F238E27FC236}">
                    <a16:creationId xmlns:a16="http://schemas.microsoft.com/office/drawing/2014/main" id="{2A090C2C-4B8B-43E6-B1DE-4AF1CA8B92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1618" y="2893825"/>
                <a:ext cx="1384199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yến</a:t>
                </a:r>
              </a:p>
            </p:txBody>
          </p:sp>
          <p:sp>
            <p:nvSpPr>
              <p:cNvPr id="54" name="Text Box 677">
                <a:extLst>
                  <a:ext uri="{FF2B5EF4-FFF2-40B4-BE49-F238E27FC236}">
                    <a16:creationId xmlns:a16="http://schemas.microsoft.com/office/drawing/2014/main" id="{AF7B2074-08A1-4847-BCDE-AC5A78FBA5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7951" y="3452883"/>
                <a:ext cx="1270121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BF097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0</a:t>
                </a:r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B5E63ACD-A4B9-4D28-8D76-C2157FF9641D}"/>
              </a:ext>
            </a:extLst>
          </p:cNvPr>
          <p:cNvGrpSpPr/>
          <p:nvPr/>
        </p:nvGrpSpPr>
        <p:grpSpPr>
          <a:xfrm>
            <a:off x="5490167" y="3063109"/>
            <a:ext cx="2236015" cy="1597242"/>
            <a:chOff x="5300562" y="2790049"/>
            <a:chExt cx="2236015" cy="1597242"/>
          </a:xfrm>
        </p:grpSpPr>
        <p:sp>
          <p:nvSpPr>
            <p:cNvPr id="41" name="Text Box 647">
              <a:extLst>
                <a:ext uri="{FF2B5EF4-FFF2-40B4-BE49-F238E27FC236}">
                  <a16:creationId xmlns:a16="http://schemas.microsoft.com/office/drawing/2014/main" id="{C8D74086-5093-4B13-8DC3-326523A18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9526" y="2790049"/>
              <a:ext cx="1171245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kg</a:t>
              </a:r>
            </a:p>
          </p:txBody>
        </p:sp>
        <p:sp>
          <p:nvSpPr>
            <p:cNvPr id="42" name="Text Box 648">
              <a:extLst>
                <a:ext uri="{FF2B5EF4-FFF2-40B4-BE49-F238E27FC236}">
                  <a16:creationId xmlns:a16="http://schemas.microsoft.com/office/drawing/2014/main" id="{4847C454-2206-4CC6-8F5C-08700D42A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2996" y="3381776"/>
              <a:ext cx="1916584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=       hg</a:t>
              </a:r>
            </a:p>
          </p:txBody>
        </p:sp>
        <p:sp>
          <p:nvSpPr>
            <p:cNvPr id="43" name="Text Box 649">
              <a:extLst>
                <a:ext uri="{FF2B5EF4-FFF2-40B4-BE49-F238E27FC236}">
                  <a16:creationId xmlns:a16="http://schemas.microsoft.com/office/drawing/2014/main" id="{2C5F950D-AA84-45EB-81A1-C7E6A109A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0562" y="3901284"/>
              <a:ext cx="2236015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=            g</a:t>
              </a:r>
            </a:p>
          </p:txBody>
        </p:sp>
        <p:sp>
          <p:nvSpPr>
            <p:cNvPr id="55" name="Text Box 678">
              <a:extLst>
                <a:ext uri="{FF2B5EF4-FFF2-40B4-BE49-F238E27FC236}">
                  <a16:creationId xmlns:a16="http://schemas.microsoft.com/office/drawing/2014/main" id="{0FD9DF11-4AB1-4674-97E2-74B76CF8C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0387" y="3372258"/>
              <a:ext cx="958292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BF097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</a:t>
              </a:r>
            </a:p>
          </p:txBody>
        </p:sp>
        <p:sp>
          <p:nvSpPr>
            <p:cNvPr id="56" name="Text Box 679">
              <a:extLst>
                <a:ext uri="{FF2B5EF4-FFF2-40B4-BE49-F238E27FC236}">
                  <a16:creationId xmlns:a16="http://schemas.microsoft.com/office/drawing/2014/main" id="{CEDA350B-5A97-4A64-9DA5-865B3609C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8457" y="3925626"/>
              <a:ext cx="1277723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BF097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00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CA1746D1-D2F3-425F-A383-31D0AFD2A934}"/>
              </a:ext>
            </a:extLst>
          </p:cNvPr>
          <p:cNvGrpSpPr/>
          <p:nvPr/>
        </p:nvGrpSpPr>
        <p:grpSpPr>
          <a:xfrm>
            <a:off x="7479525" y="3190412"/>
            <a:ext cx="2661922" cy="1557693"/>
            <a:chOff x="7290888" y="2869328"/>
            <a:chExt cx="2661922" cy="1557693"/>
          </a:xfrm>
        </p:grpSpPr>
        <p:sp>
          <p:nvSpPr>
            <p:cNvPr id="44" name="Text Box 651">
              <a:extLst>
                <a:ext uri="{FF2B5EF4-FFF2-40B4-BE49-F238E27FC236}">
                  <a16:creationId xmlns:a16="http://schemas.microsoft.com/office/drawing/2014/main" id="{124E8642-4523-4BE0-8E2B-52DEE4EEB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92385" y="2869328"/>
              <a:ext cx="1171245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hg</a:t>
              </a:r>
            </a:p>
          </p:txBody>
        </p:sp>
        <p:sp>
          <p:nvSpPr>
            <p:cNvPr id="45" name="Text Box 652">
              <a:extLst>
                <a:ext uri="{FF2B5EF4-FFF2-40B4-BE49-F238E27FC236}">
                  <a16:creationId xmlns:a16="http://schemas.microsoft.com/office/drawing/2014/main" id="{B48B5771-0AA1-495F-87BB-D1E1873D5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0888" y="3389616"/>
              <a:ext cx="2661922" cy="10156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=      dag</a:t>
              </a:r>
            </a:p>
            <a:p>
              <a:pPr>
                <a:spcBef>
                  <a:spcPct val="50000"/>
                </a:spcBef>
              </a:pPr>
              <a:endParaRPr lang="en-US" altLang="en-US" sz="2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6" name="Text Box 653">
              <a:extLst>
                <a:ext uri="{FF2B5EF4-FFF2-40B4-BE49-F238E27FC236}">
                  <a16:creationId xmlns:a16="http://schemas.microsoft.com/office/drawing/2014/main" id="{26C52483-AFD3-483B-8A19-7A814C27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7180" y="3954857"/>
              <a:ext cx="2342491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=         g </a:t>
              </a:r>
            </a:p>
          </p:txBody>
        </p:sp>
        <p:sp>
          <p:nvSpPr>
            <p:cNvPr id="57" name="Text Box 680">
              <a:extLst>
                <a:ext uri="{FF2B5EF4-FFF2-40B4-BE49-F238E27FC236}">
                  <a16:creationId xmlns:a16="http://schemas.microsoft.com/office/drawing/2014/main" id="{EC15C089-DF0A-4135-ABA5-173A74E84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9874" y="3384569"/>
              <a:ext cx="1597153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accent6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</a:t>
              </a:r>
            </a:p>
          </p:txBody>
        </p:sp>
        <p:sp>
          <p:nvSpPr>
            <p:cNvPr id="58" name="Text Box 681">
              <a:extLst>
                <a:ext uri="{FF2B5EF4-FFF2-40B4-BE49-F238E27FC236}">
                  <a16:creationId xmlns:a16="http://schemas.microsoft.com/office/drawing/2014/main" id="{D2D6B458-4BF0-45E2-A7C3-7429DCD4A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7259" y="3965356"/>
              <a:ext cx="1277723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accent6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0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49745324-5D22-49F1-BCCB-C39CE97ABD0E}"/>
              </a:ext>
            </a:extLst>
          </p:cNvPr>
          <p:cNvGrpSpPr/>
          <p:nvPr/>
        </p:nvGrpSpPr>
        <p:grpSpPr>
          <a:xfrm>
            <a:off x="9532556" y="3081912"/>
            <a:ext cx="2243167" cy="1039205"/>
            <a:chOff x="9468855" y="2822173"/>
            <a:chExt cx="2286858" cy="1039205"/>
          </a:xfrm>
        </p:grpSpPr>
        <p:sp>
          <p:nvSpPr>
            <p:cNvPr id="47" name="Text Box 654">
              <a:extLst>
                <a:ext uri="{FF2B5EF4-FFF2-40B4-BE49-F238E27FC236}">
                  <a16:creationId xmlns:a16="http://schemas.microsoft.com/office/drawing/2014/main" id="{78727AED-C6D7-4CD7-8B60-F42D9D5A1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2653" y="2822173"/>
              <a:ext cx="2023060" cy="10156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dag</a:t>
              </a:r>
            </a:p>
            <a:p>
              <a:pPr>
                <a:spcBef>
                  <a:spcPct val="50000"/>
                </a:spcBef>
              </a:pPr>
              <a:endParaRPr lang="en-US" altLang="en-US" sz="2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8" name="Text Box 655">
              <a:extLst>
                <a:ext uri="{FF2B5EF4-FFF2-40B4-BE49-F238E27FC236}">
                  <a16:creationId xmlns:a16="http://schemas.microsoft.com/office/drawing/2014/main" id="{D88BE737-CF91-4D87-A612-DBA10DC13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8855" y="3399713"/>
              <a:ext cx="1597153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=      g</a:t>
              </a:r>
            </a:p>
          </p:txBody>
        </p:sp>
        <p:sp>
          <p:nvSpPr>
            <p:cNvPr id="59" name="Text Box 682">
              <a:extLst>
                <a:ext uri="{FF2B5EF4-FFF2-40B4-BE49-F238E27FC236}">
                  <a16:creationId xmlns:a16="http://schemas.microsoft.com/office/drawing/2014/main" id="{7B221817-64D8-49B5-BB78-45A7877C3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5970" y="3394861"/>
              <a:ext cx="1277723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accent6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</a:t>
              </a:r>
            </a:p>
          </p:txBody>
        </p:sp>
      </p:grpSp>
      <p:sp>
        <p:nvSpPr>
          <p:cNvPr id="60" name="Text Box 683">
            <a:extLst>
              <a:ext uri="{FF2B5EF4-FFF2-40B4-BE49-F238E27FC236}">
                <a16:creationId xmlns:a16="http://schemas.microsoft.com/office/drawing/2014/main" id="{054C172B-CE4C-41AE-A0CA-95C614A44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7547" y="5943965"/>
            <a:ext cx="12744647" cy="553998"/>
          </a:xfrm>
          <a:prstGeom prst="rect">
            <a:avLst/>
          </a:prstGeom>
          <a:solidFill>
            <a:srgbClr val="002060">
              <a:alpha val="52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000" b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ỗi đơn vị đo khối lượng đều gấp mấy lần đơn vị bé hơn, liền nó?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7CB3E40-A1C4-40EC-AA6C-3780CACC7CB0}"/>
              </a:ext>
            </a:extLst>
          </p:cNvPr>
          <p:cNvSpPr txBox="1"/>
          <p:nvPr/>
        </p:nvSpPr>
        <p:spPr>
          <a:xfrm>
            <a:off x="-46399" y="638259"/>
            <a:ext cx="12238399" cy="764055"/>
          </a:xfrm>
          <a:prstGeom prst="rect">
            <a:avLst/>
          </a:prstGeom>
          <a:solidFill>
            <a:srgbClr val="00B050">
              <a:alpha val="42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ĐƠN VỊ ĐO KHỐI LƯỢNG</a:t>
            </a:r>
            <a:endParaRPr lang="en-US" sz="4400" b="1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1552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decel="100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49" grpId="0"/>
      <p:bldP spid="60" grpId="0" animBg="1"/>
      <p:bldP spid="60" grpId="1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921380B-6021-4BB7-BC4F-AD789FC0E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983" y="0"/>
            <a:ext cx="12219983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719E17E-0E4D-4449-8AA6-93EE3E9A97A0}"/>
              </a:ext>
            </a:extLst>
          </p:cNvPr>
          <p:cNvSpPr txBox="1"/>
          <p:nvPr/>
        </p:nvSpPr>
        <p:spPr>
          <a:xfrm>
            <a:off x="4941382" y="1072954"/>
            <a:ext cx="8036042" cy="193899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r>
              <a:rPr lang="en-US" sz="12000" b="1"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Luyện tập</a:t>
            </a:r>
            <a:endParaRPr lang="en-US" sz="12000" b="1" dirty="0">
              <a:solidFill>
                <a:schemeClr val="bg1"/>
              </a:soli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Gradoo" panose="0204060305050602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C861432-4AFF-4580-8044-DE226B0FE612}"/>
              </a:ext>
            </a:extLst>
          </p:cNvPr>
          <p:cNvGrpSpPr/>
          <p:nvPr/>
        </p:nvGrpSpPr>
        <p:grpSpPr>
          <a:xfrm>
            <a:off x="1185157" y="774814"/>
            <a:ext cx="3018199" cy="2107288"/>
            <a:chOff x="1185157" y="774814"/>
            <a:chExt cx="3018199" cy="210728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69FF3D0-8EBE-4A5A-AC80-D26A32C5CD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997510">
              <a:off x="1344248" y="1089877"/>
              <a:ext cx="2859108" cy="1792225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0A89294-BE81-4F56-9A63-CABD679B5EF7}"/>
                </a:ext>
              </a:extLst>
            </p:cNvPr>
            <p:cNvSpPr txBox="1"/>
            <p:nvPr/>
          </p:nvSpPr>
          <p:spPr>
            <a:xfrm rot="19769768">
              <a:off x="1185157" y="774814"/>
              <a:ext cx="234217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600" b="1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#9Slide05 Heroe Pro" pitchFamily="2" charset="0"/>
                </a:rPr>
                <a:t>Toán</a:t>
              </a:r>
              <a:endParaRPr lang="en-US" sz="6600" b="1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Heroe Pro" pitchFamily="2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E9C33D3-7B8F-4D98-8A0C-531B8518C98F}"/>
              </a:ext>
            </a:extLst>
          </p:cNvPr>
          <p:cNvSpPr txBox="1"/>
          <p:nvPr/>
        </p:nvSpPr>
        <p:spPr>
          <a:xfrm>
            <a:off x="6790559" y="5965899"/>
            <a:ext cx="5253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Heroe Pro" pitchFamily="2" charset="0"/>
              </a:rPr>
              <a:t>Trang 170</a:t>
            </a:r>
            <a:endParaRPr lang="en-US" sz="4400" b="1" dirty="0">
              <a:solidFill>
                <a:schemeClr val="accent4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Heroe Pro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34AD7E3-A6CE-4C3D-A379-912DF880D3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702" y="2153054"/>
            <a:ext cx="7865387" cy="5563839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4657D21C-E419-40E3-A869-954B0DDC8884}"/>
              </a:ext>
            </a:extLst>
          </p:cNvPr>
          <p:cNvSpPr txBox="1">
            <a:spLocks/>
          </p:cNvSpPr>
          <p:nvPr/>
        </p:nvSpPr>
        <p:spPr>
          <a:xfrm>
            <a:off x="7598698" y="3846054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0">
                <a:solidFill>
                  <a:schemeClr val="accent5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2800" b="0" dirty="0">
              <a:solidFill>
                <a:schemeClr val="accent5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68781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38E30A3-F985-4A99-BAE2-1B91EC00E0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9716" y="0"/>
            <a:ext cx="12401716" cy="705872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954D169-9030-4550-8986-77D7E71DD671}"/>
              </a:ext>
            </a:extLst>
          </p:cNvPr>
          <p:cNvSpPr/>
          <p:nvPr/>
        </p:nvSpPr>
        <p:spPr>
          <a:xfrm>
            <a:off x="154675" y="1041128"/>
            <a:ext cx="11882649" cy="5660757"/>
          </a:xfrm>
          <a:prstGeom prst="roundRect">
            <a:avLst/>
          </a:prstGeom>
          <a:solidFill>
            <a:schemeClr val="bg1">
              <a:alpha val="7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33D5524-D7C8-47FC-A903-B29B20C523B0}"/>
              </a:ext>
            </a:extLst>
          </p:cNvPr>
          <p:cNvSpPr txBox="1">
            <a:spLocks/>
          </p:cNvSpPr>
          <p:nvPr/>
        </p:nvSpPr>
        <p:spPr>
          <a:xfrm>
            <a:off x="-209716" y="6727590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BF0971"/>
                </a:solidFill>
                <a:latin typeface="#9Slide07 HoneyCream" pitchFamily="2" charset="0"/>
              </a:rPr>
              <a:t>Măng Non</a:t>
            </a:r>
            <a:endParaRPr lang="en-US" sz="3200" b="1" dirty="0">
              <a:solidFill>
                <a:srgbClr val="BF0971"/>
              </a:solidFill>
              <a:latin typeface="#9Slide07 HoneyCream" pitchFamily="2" charset="0"/>
            </a:endParaRPr>
          </a:p>
        </p:txBody>
      </p:sp>
      <p:sp>
        <p:nvSpPr>
          <p:cNvPr id="6" name="Google Shape;2103;p63">
            <a:extLst>
              <a:ext uri="{FF2B5EF4-FFF2-40B4-BE49-F238E27FC236}">
                <a16:creationId xmlns:a16="http://schemas.microsoft.com/office/drawing/2014/main" id="{29DD3709-4252-464F-BDBB-44AF42A2D2EE}"/>
              </a:ext>
            </a:extLst>
          </p:cNvPr>
          <p:cNvSpPr txBox="1">
            <a:spLocks/>
          </p:cNvSpPr>
          <p:nvPr/>
        </p:nvSpPr>
        <p:spPr>
          <a:xfrm>
            <a:off x="243936" y="156115"/>
            <a:ext cx="11494411" cy="787401"/>
          </a:xfrm>
          <a:prstGeom prst="rect">
            <a:avLst/>
          </a:prstGeom>
          <a:solidFill>
            <a:srgbClr val="002060">
              <a:alpha val="54000"/>
            </a:srgbClr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solidFill>
                  <a:schemeClr val="bg1"/>
                </a:solidFill>
                <a:latin typeface="UVF TypoSlabserif" panose="02000403050000020004" pitchFamily="2" charset="0"/>
                <a:cs typeface="Times New Roman" panose="02020603050405020304" pitchFamily="18" charset="0"/>
              </a:rPr>
              <a:t>Bài 1: Viết số thích hợp vào chỗ chấm:</a:t>
            </a:r>
            <a:endParaRPr lang="en-US" b="1" dirty="0">
              <a:solidFill>
                <a:schemeClr val="bg1"/>
              </a:solidFill>
              <a:latin typeface="UVF TypoSlabserif" panose="02000403050000020004" pitchFamily="2" charset="0"/>
              <a:cs typeface="Times New Roman" panose="02020603050405020304" pitchFamily="18" charset="0"/>
            </a:endParaRPr>
          </a:p>
        </p:txBody>
      </p:sp>
      <p:sp>
        <p:nvSpPr>
          <p:cNvPr id="8" name="Rectangle 37">
            <a:extLst>
              <a:ext uri="{FF2B5EF4-FFF2-40B4-BE49-F238E27FC236}">
                <a16:creationId xmlns:a16="http://schemas.microsoft.com/office/drawing/2014/main" id="{36316FCA-C16C-4502-892C-8A2E67E12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707" y="1026445"/>
            <a:ext cx="10770220" cy="303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1 yến = …….  kg              1 tạ   = ……. yến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1 tạ    = …….  kg              1 tấn = ……. tạ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1 tấn  = …….  kg              1 tấn = ……. yến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6368C480-9D71-4D1C-ADD0-9A95A36F5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3930" y="1360358"/>
            <a:ext cx="8515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7D59915D-0889-41C2-B772-8EEE2252C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034" y="1370886"/>
            <a:ext cx="8515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65062D22-E8F2-4434-B1C6-D16D9A078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217" y="2891796"/>
            <a:ext cx="11849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0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22909553-0265-4E22-BB49-321D5BAA2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294" y="4359970"/>
            <a:ext cx="151836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00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198404BA-5C06-4908-BC1A-DF92BE637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034" y="4359969"/>
            <a:ext cx="11849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0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5ACB6AE7-0523-45DE-8DA3-FB36D90A9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2746" y="2885656"/>
            <a:ext cx="8515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</a:p>
        </p:txBody>
      </p:sp>
      <p:pic>
        <p:nvPicPr>
          <p:cNvPr id="18" name="Picture 17">
            <a:hlinkClick r:id="rId4" action="ppaction://hlinksldjump"/>
            <a:extLst>
              <a:ext uri="{FF2B5EF4-FFF2-40B4-BE49-F238E27FC236}">
                <a16:creationId xmlns:a16="http://schemas.microsoft.com/office/drawing/2014/main" id="{B4D8F1D4-ABAA-4F4C-B4B1-F9615900C8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9348" b="8280"/>
          <a:stretch/>
        </p:blipFill>
        <p:spPr>
          <a:xfrm>
            <a:off x="10253955" y="5082285"/>
            <a:ext cx="1994050" cy="1976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19439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22A0504-C111-472F-8F99-A8A3CCCDA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600" y="-35559"/>
            <a:ext cx="12420600" cy="689355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09261160-CBD9-4B2D-A57F-55CFC5B88CAC}"/>
              </a:ext>
            </a:extLst>
          </p:cNvPr>
          <p:cNvSpPr txBox="1">
            <a:spLocks/>
          </p:cNvSpPr>
          <p:nvPr/>
        </p:nvSpPr>
        <p:spPr>
          <a:xfrm>
            <a:off x="0" y="7118350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HoneyCream" pitchFamily="2" charset="0"/>
              </a:rPr>
              <a:t>Măng Non</a:t>
            </a:r>
            <a:endParaRPr lang="en-US" sz="320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HoneyCream" pitchFamily="2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F4701AB-450B-4811-8E85-7E48B22BAFA1}"/>
              </a:ext>
            </a:extLst>
          </p:cNvPr>
          <p:cNvSpPr/>
          <p:nvPr/>
        </p:nvSpPr>
        <p:spPr>
          <a:xfrm>
            <a:off x="243936" y="1099631"/>
            <a:ext cx="11882649" cy="5660757"/>
          </a:xfrm>
          <a:prstGeom prst="roundRect">
            <a:avLst/>
          </a:prstGeom>
          <a:solidFill>
            <a:schemeClr val="bg1">
              <a:alpha val="8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" name="Google Shape;2103;p63">
            <a:extLst>
              <a:ext uri="{FF2B5EF4-FFF2-40B4-BE49-F238E27FC236}">
                <a16:creationId xmlns:a16="http://schemas.microsoft.com/office/drawing/2014/main" id="{61F03663-F5BB-404E-94AF-08CBC0513C04}"/>
              </a:ext>
            </a:extLst>
          </p:cNvPr>
          <p:cNvSpPr txBox="1">
            <a:spLocks/>
          </p:cNvSpPr>
          <p:nvPr/>
        </p:nvSpPr>
        <p:spPr>
          <a:xfrm>
            <a:off x="348794" y="201003"/>
            <a:ext cx="11494411" cy="787401"/>
          </a:xfrm>
          <a:prstGeom prst="rect">
            <a:avLst/>
          </a:prstGeom>
          <a:solidFill>
            <a:srgbClr val="002060">
              <a:alpha val="54000"/>
            </a:srgbClr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solidFill>
                  <a:schemeClr val="bg1"/>
                </a:solidFill>
                <a:latin typeface="UVF TypoSlabserif" panose="02000403050000020004" pitchFamily="2" charset="0"/>
                <a:cs typeface="Times New Roman" panose="02020603050405020304" pitchFamily="18" charset="0"/>
              </a:rPr>
              <a:t>Bài 2: Viết số thích hợp vào chỗ chấm:</a:t>
            </a:r>
            <a:endParaRPr lang="en-US" b="1" dirty="0">
              <a:solidFill>
                <a:schemeClr val="bg1"/>
              </a:solidFill>
              <a:latin typeface="UVF TypoSlabserif" panose="02000403050000020004" pitchFamily="2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D4DEFA9A-356C-4985-9307-1EB544944F62}"/>
              </a:ext>
            </a:extLst>
          </p:cNvPr>
          <p:cNvSpPr txBox="1">
            <a:spLocks noChangeArrowheads="1"/>
          </p:cNvSpPr>
          <p:nvPr/>
        </p:nvSpPr>
        <p:spPr>
          <a:xfrm>
            <a:off x="2339689" y="3073397"/>
            <a:ext cx="10259432" cy="1295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en-US" sz="30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)	5 tạ = ……. Yến		1500 kg =…….tạ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 sz="30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	30 yến = …….tạ 		7tạ 20 kg =…….kg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6A96DDF-2A47-4804-8A2D-A0E3251A3C89}"/>
              </a:ext>
            </a:extLst>
          </p:cNvPr>
          <p:cNvSpPr txBox="1">
            <a:spLocks noChangeArrowheads="1"/>
          </p:cNvSpPr>
          <p:nvPr/>
        </p:nvSpPr>
        <p:spPr>
          <a:xfrm>
            <a:off x="3805509" y="4865065"/>
            <a:ext cx="11080187" cy="1295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en-US" sz="30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)   	32 tấn = ……. tạ           4000 kg =…….tấ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0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230 tạ = …….tấn         3 tấn25 kg =…….kg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D23C5AF-F8A5-48FD-8969-C9618DAE8964}"/>
              </a:ext>
            </a:extLst>
          </p:cNvPr>
          <p:cNvGrpSpPr/>
          <p:nvPr/>
        </p:nvGrpSpPr>
        <p:grpSpPr>
          <a:xfrm>
            <a:off x="965942" y="1116912"/>
            <a:ext cx="10772404" cy="2931923"/>
            <a:chOff x="965943" y="1286879"/>
            <a:chExt cx="10772404" cy="293192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11ABD9E-58C4-41A7-8CDB-9A9578993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943" y="1451696"/>
              <a:ext cx="10772404" cy="276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a) 	10 yến =……. kg                yến  =……. kg       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                                                    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	50 kg =……. Yến	        1 yến 8 kg =……. kg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6D33242-8982-4B11-963C-7F29A6A441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150604"/>
                </p:ext>
              </p:extLst>
            </p:nvPr>
          </p:nvGraphicFramePr>
          <p:xfrm>
            <a:off x="5247142" y="1286879"/>
            <a:ext cx="400864" cy="1057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47142" y="1286879"/>
                          <a:ext cx="400864" cy="1057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02E9314F-FADB-4CC5-AFE0-ADF6B2236A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122469"/>
            <a:ext cx="2704708" cy="206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968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>
            <a:extLst>
              <a:ext uri="{FF2B5EF4-FFF2-40B4-BE49-F238E27FC236}">
                <a16:creationId xmlns:a16="http://schemas.microsoft.com/office/drawing/2014/main" id="{2AEDCC57-F6CE-49B2-92F7-3CD4C74EAD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411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B775632-94EE-4F5C-9C7F-5C0516658FD3}"/>
              </a:ext>
            </a:extLst>
          </p:cNvPr>
          <p:cNvSpPr/>
          <p:nvPr/>
        </p:nvSpPr>
        <p:spPr>
          <a:xfrm>
            <a:off x="150124" y="160618"/>
            <a:ext cx="11882649" cy="6483756"/>
          </a:xfrm>
          <a:prstGeom prst="roundRect">
            <a:avLst/>
          </a:prstGeom>
          <a:solidFill>
            <a:schemeClr val="bg1">
              <a:alpha val="8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97B71F1A-610D-43B3-BEA9-06E2A54117E3}"/>
              </a:ext>
            </a:extLst>
          </p:cNvPr>
          <p:cNvSpPr txBox="1">
            <a:spLocks noChangeArrowheads="1"/>
          </p:cNvSpPr>
          <p:nvPr/>
        </p:nvSpPr>
        <p:spPr>
          <a:xfrm>
            <a:off x="3653920" y="2754796"/>
            <a:ext cx="10259432" cy="1295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en-US" sz="30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)	5 tạ = ……. Yến		1500 kg =…….tạ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 sz="30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	30 yến = …….tạ 		7tạ 20 kg =…….kg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853FC9AB-A4E1-4650-9038-FCA4A9EE1DD0}"/>
              </a:ext>
            </a:extLst>
          </p:cNvPr>
          <p:cNvSpPr txBox="1">
            <a:spLocks noChangeArrowheads="1"/>
          </p:cNvSpPr>
          <p:nvPr/>
        </p:nvSpPr>
        <p:spPr>
          <a:xfrm>
            <a:off x="705247" y="4586441"/>
            <a:ext cx="11080187" cy="1295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en-US" sz="30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)   	32 tấn = ……. tạ           4000 kg =…….tấ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0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230 tạ = …….tấn         3 tấn25 kg =……. kg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4B73CC4-BC1E-44FC-A13D-AD1E946A3804}"/>
              </a:ext>
            </a:extLst>
          </p:cNvPr>
          <p:cNvGrpSpPr/>
          <p:nvPr/>
        </p:nvGrpSpPr>
        <p:grpSpPr>
          <a:xfrm>
            <a:off x="705247" y="444238"/>
            <a:ext cx="10772404" cy="2015754"/>
            <a:chOff x="965943" y="1286879"/>
            <a:chExt cx="10772404" cy="2015754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40430751-847E-4095-8498-35BCF43A7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943" y="1451696"/>
              <a:ext cx="10772404" cy="1850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a) 	10 yến =……. kg                yến  =……. kg       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                                                    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000" b="1">
                  <a:latin typeface="Cambria" panose="02040503050406030204" pitchFamily="18" charset="0"/>
                  <a:ea typeface="Cambria" panose="02040503050406030204" pitchFamily="18" charset="0"/>
                </a:rPr>
                <a:t>	50 kg =……. Yến	        1 yến 8 kg =……. kg</a:t>
              </a: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72BFE8C7-651C-4EDD-916C-E622A62C1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432030"/>
                </p:ext>
              </p:extLst>
            </p:nvPr>
          </p:nvGraphicFramePr>
          <p:xfrm>
            <a:off x="5247142" y="1286879"/>
            <a:ext cx="400864" cy="1057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6D33242-8982-4B11-963C-7F29A6A441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47142" y="1286879"/>
                          <a:ext cx="400864" cy="1057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8">
            <a:extLst>
              <a:ext uri="{FF2B5EF4-FFF2-40B4-BE49-F238E27FC236}">
                <a16:creationId xmlns:a16="http://schemas.microsoft.com/office/drawing/2014/main" id="{559FCAAF-3C88-439F-8BE3-AE722AC8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655" y="560955"/>
            <a:ext cx="824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BF0971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100</a:t>
            </a:r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8619D219-43B5-44FC-B450-243A77179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655" y="1671316"/>
            <a:ext cx="3978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BF0971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34" name="Text Box 10">
            <a:extLst>
              <a:ext uri="{FF2B5EF4-FFF2-40B4-BE49-F238E27FC236}">
                <a16:creationId xmlns:a16="http://schemas.microsoft.com/office/drawing/2014/main" id="{E915BAA7-167E-4D57-85D2-3EAC844D0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704" y="1687945"/>
            <a:ext cx="6110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BF0971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18</a:t>
            </a:r>
          </a:p>
        </p:txBody>
      </p:sp>
      <p:sp>
        <p:nvSpPr>
          <p:cNvPr id="35" name="Text Box 11">
            <a:extLst>
              <a:ext uri="{FF2B5EF4-FFF2-40B4-BE49-F238E27FC236}">
                <a16:creationId xmlns:a16="http://schemas.microsoft.com/office/drawing/2014/main" id="{53731376-A026-4B8F-ACCC-F00BF95A4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9655" y="560955"/>
            <a:ext cx="3978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BF0971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36" name="Text Box 6">
            <a:extLst>
              <a:ext uri="{FF2B5EF4-FFF2-40B4-BE49-F238E27FC236}">
                <a16:creationId xmlns:a16="http://schemas.microsoft.com/office/drawing/2014/main" id="{F713E691-1048-4AAE-AF17-633EB316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3676539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000080"/>
                </a:highlight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964D2976-E197-4936-ADCA-B7B5A6926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1574" y="2874707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000080"/>
                </a:highlight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8FF10C77-E5D0-4828-9873-F8332895F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1620" y="3676539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000080"/>
                </a:highlight>
                <a:latin typeface="Times New Roman" panose="02020603050405020304" pitchFamily="18" charset="0"/>
              </a:rPr>
              <a:t>720</a:t>
            </a:r>
          </a:p>
        </p:txBody>
      </p:sp>
      <p:sp>
        <p:nvSpPr>
          <p:cNvPr id="39" name="Text Box 13">
            <a:extLst>
              <a:ext uri="{FF2B5EF4-FFF2-40B4-BE49-F238E27FC236}">
                <a16:creationId xmlns:a16="http://schemas.microsoft.com/office/drawing/2014/main" id="{869BAAC5-9F43-47A8-9F5E-5D2D07941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0645" y="283892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  <a:highlight>
                  <a:srgbClr val="000080"/>
                </a:highligh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40" name="Text Box 5">
            <a:extLst>
              <a:ext uri="{FF2B5EF4-FFF2-40B4-BE49-F238E27FC236}">
                <a16:creationId xmlns:a16="http://schemas.microsoft.com/office/drawing/2014/main" id="{0CEA773D-209E-42CE-AF73-F9167F26B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4127" y="5494579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highlight>
                  <a:srgbClr val="FEDA54"/>
                </a:highligh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AC0D5828-4ECE-4977-B5BB-8C3540680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5227" y="4680663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highlight>
                  <a:srgbClr val="FEDA54"/>
                </a:highlight>
                <a:latin typeface="Times New Roman" panose="02020603050405020304" pitchFamily="18" charset="0"/>
              </a:rPr>
              <a:t>320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83F8C0F1-ED27-4711-A209-7DAC1F357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704" y="5499652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highlight>
                  <a:srgbClr val="FEDA54"/>
                </a:highlight>
                <a:latin typeface="Times New Roman" panose="02020603050405020304" pitchFamily="18" charset="0"/>
              </a:rPr>
              <a:t>3025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5F39001F-6DEE-4AD5-8101-4204B98CE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3114" y="465553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highlight>
                  <a:srgbClr val="FEDA54"/>
                </a:highlight>
                <a:latin typeface="Times New Roman" panose="02020603050405020304" pitchFamily="18" charset="0"/>
              </a:rPr>
              <a:t>4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5783083D-71EE-41D7-8FD6-D9C199EF25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79392" y="5194542"/>
            <a:ext cx="2704708" cy="206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724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Bài vẽ về Đà Nẵng môn Adobe illustrator tại đà nẵng - Dạy và học photoshop,  nhiếp ảnh tại đà nẵng">
            <a:extLst>
              <a:ext uri="{FF2B5EF4-FFF2-40B4-BE49-F238E27FC236}">
                <a16:creationId xmlns:a16="http://schemas.microsoft.com/office/drawing/2014/main" id="{024619DD-341E-4416-8574-251FBDF2E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0E6A8BF-6850-43A7-94DE-346BE313F45B}"/>
              </a:ext>
            </a:extLst>
          </p:cNvPr>
          <p:cNvSpPr/>
          <p:nvPr/>
        </p:nvSpPr>
        <p:spPr>
          <a:xfrm>
            <a:off x="177305" y="107236"/>
            <a:ext cx="11911692" cy="6402571"/>
          </a:xfrm>
          <a:prstGeom prst="roundRect">
            <a:avLst/>
          </a:prstGeom>
          <a:solidFill>
            <a:schemeClr val="bg1">
              <a:alpha val="7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4BB4798-0AA8-4273-8382-BFF84549B9DD}"/>
              </a:ext>
            </a:extLst>
          </p:cNvPr>
          <p:cNvSpPr/>
          <p:nvPr/>
        </p:nvSpPr>
        <p:spPr>
          <a:xfrm>
            <a:off x="3082390" y="1020823"/>
            <a:ext cx="6003553" cy="549475"/>
          </a:xfrm>
          <a:prstGeom prst="roundRect">
            <a:avLst/>
          </a:prstGeom>
          <a:solidFill>
            <a:srgbClr val="FFFF00">
              <a:alpha val="61000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F4B11F8-2C9C-487E-A906-B3DD4C44065E}"/>
              </a:ext>
            </a:extLst>
          </p:cNvPr>
          <p:cNvSpPr/>
          <p:nvPr/>
        </p:nvSpPr>
        <p:spPr>
          <a:xfrm>
            <a:off x="4310743" y="361275"/>
            <a:ext cx="6003553" cy="555943"/>
          </a:xfrm>
          <a:prstGeom prst="roundRect">
            <a:avLst/>
          </a:prstGeom>
          <a:solidFill>
            <a:srgbClr val="FFFF00">
              <a:alpha val="61000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oogle Shape;2103;p63">
            <a:extLst>
              <a:ext uri="{FF2B5EF4-FFF2-40B4-BE49-F238E27FC236}">
                <a16:creationId xmlns:a16="http://schemas.microsoft.com/office/drawing/2014/main" id="{6200F2E5-35DE-408A-89BE-82ECFAE01546}"/>
              </a:ext>
            </a:extLst>
          </p:cNvPr>
          <p:cNvSpPr txBox="1">
            <a:spLocks/>
          </p:cNvSpPr>
          <p:nvPr/>
        </p:nvSpPr>
        <p:spPr>
          <a:xfrm>
            <a:off x="740227" y="86860"/>
            <a:ext cx="10785847" cy="2322436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09600" indent="-609600" algn="ctr"/>
            <a:r>
              <a:rPr lang="en-US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  <a:ea typeface="Cambria" panose="02040503050406030204" pitchFamily="18" charset="0"/>
              </a:rPr>
              <a:t>Bài 4: Một con cá cân nặng 1 kg 600g, </a:t>
            </a:r>
          </a:p>
          <a:p>
            <a:pPr marL="609600" indent="-609600" algn="ctr"/>
            <a:r>
              <a:rPr lang="en-US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  <a:ea typeface="Cambria" panose="02040503050406030204" pitchFamily="18" charset="0"/>
              </a:rPr>
              <a:t>một bó rau cân nặng 400g. </a:t>
            </a:r>
          </a:p>
          <a:p>
            <a:pPr marL="609600" indent="-609600" algn="ctr"/>
            <a:r>
              <a:rPr lang="en-US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  <a:ea typeface="Cambria" panose="02040503050406030204" pitchFamily="18" charset="0"/>
              </a:rPr>
              <a:t>Hỏi cả cá và rau cân nặng bao nhiêu ki-lô-gam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723C07-5F0E-4207-BD31-5DAB17AD55A0}"/>
              </a:ext>
            </a:extLst>
          </p:cNvPr>
          <p:cNvSpPr txBox="1"/>
          <p:nvPr/>
        </p:nvSpPr>
        <p:spPr>
          <a:xfrm>
            <a:off x="3470850" y="2027519"/>
            <a:ext cx="152207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+</a:t>
            </a:r>
            <a:endParaRPr lang="en-US" sz="19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oSlabserif" panose="02000403050000020004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202AD5A-13F8-455B-A5A1-4E744831F541}"/>
              </a:ext>
            </a:extLst>
          </p:cNvPr>
          <p:cNvSpPr txBox="1"/>
          <p:nvPr/>
        </p:nvSpPr>
        <p:spPr>
          <a:xfrm>
            <a:off x="8025193" y="2152943"/>
            <a:ext cx="3859698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= </a:t>
            </a:r>
            <a:r>
              <a:rPr lang="en-US" sz="19000" b="1">
                <a:solidFill>
                  <a:srgbClr val="BF097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?</a:t>
            </a:r>
            <a:endParaRPr lang="en-US" sz="19000" b="1" dirty="0">
              <a:solidFill>
                <a:srgbClr val="BF097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oSlabserif" panose="02000403050000020004" pitchFamily="2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C42ECCB-2209-4311-8C5B-654385083655}"/>
              </a:ext>
            </a:extLst>
          </p:cNvPr>
          <p:cNvGrpSpPr/>
          <p:nvPr/>
        </p:nvGrpSpPr>
        <p:grpSpPr>
          <a:xfrm>
            <a:off x="393755" y="2006914"/>
            <a:ext cx="3870181" cy="3915089"/>
            <a:chOff x="381412" y="2170497"/>
            <a:chExt cx="3870181" cy="3915089"/>
          </a:xfrm>
        </p:grpSpPr>
        <p:pic>
          <p:nvPicPr>
            <p:cNvPr id="5122" name="Picture 2" descr="Hình ảnh Cá Vector Png, Cá, Cá Png, Cá Vector Png Vector và PNG với nền  trong suốt để tải xuống miễn phí">
              <a:extLst>
                <a:ext uri="{FF2B5EF4-FFF2-40B4-BE49-F238E27FC236}">
                  <a16:creationId xmlns:a16="http://schemas.microsoft.com/office/drawing/2014/main" id="{B766C7D8-7EE2-454C-BA71-CF13B24893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20313" y1="36406" x2="21250" y2="39219"/>
                          <a14:foregroundMark x1="48281" y1="31406" x2="48281" y2="31406"/>
                          <a14:foregroundMark x1="58281" y1="32031" x2="58281" y2="32031"/>
                          <a14:foregroundMark x1="60313" y1="34063" x2="63125" y2="3781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412" y="2170497"/>
              <a:ext cx="3490869" cy="3490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8D8CB38-0B3B-4C4C-9C28-DC46E7B586D9}"/>
                </a:ext>
              </a:extLst>
            </p:cNvPr>
            <p:cNvSpPr txBox="1"/>
            <p:nvPr/>
          </p:nvSpPr>
          <p:spPr>
            <a:xfrm>
              <a:off x="438581" y="5069923"/>
              <a:ext cx="38130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VF TypoSlabserif" panose="02000403050000020004" pitchFamily="2" charset="0"/>
                </a:rPr>
                <a:t>1 kg 600g</a:t>
              </a:r>
              <a:endParaRPr lang="en-US" sz="6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D853644-629B-4AF4-8159-1C42AC05DFA6}"/>
              </a:ext>
            </a:extLst>
          </p:cNvPr>
          <p:cNvGrpSpPr/>
          <p:nvPr/>
        </p:nvGrpSpPr>
        <p:grpSpPr>
          <a:xfrm>
            <a:off x="5101110" y="2462914"/>
            <a:ext cx="2866077" cy="3615430"/>
            <a:chOff x="5101110" y="2462914"/>
            <a:chExt cx="2866077" cy="3615430"/>
          </a:xfrm>
        </p:grpSpPr>
        <p:pic>
          <p:nvPicPr>
            <p:cNvPr id="5124" name="Picture 4" descr="Rau Chân Vịt Hình ảnh PNG | Vector và các tập tin PSD | Tải về miễn phí  trên Pngtree">
              <a:extLst>
                <a:ext uri="{FF2B5EF4-FFF2-40B4-BE49-F238E27FC236}">
                  <a16:creationId xmlns:a16="http://schemas.microsoft.com/office/drawing/2014/main" id="{91555785-5138-49D3-9BB2-E2D6329A3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5556" b="90000" l="10000" r="91667">
                          <a14:foregroundMark x1="34444" y1="6667" x2="34444" y2="6667"/>
                          <a14:foregroundMark x1="62500" y1="5833" x2="62500" y2="5833"/>
                          <a14:foregroundMark x1="45000" y1="6667" x2="45000" y2="6667"/>
                          <a14:foregroundMark x1="49167" y1="6111" x2="49167" y2="6111"/>
                          <a14:foregroundMark x1="48333" y1="5833" x2="48333" y2="5833"/>
                          <a14:foregroundMark x1="86389" y1="30833" x2="88056" y2="30556"/>
                          <a14:foregroundMark x1="91111" y1="30556" x2="91111" y2="30556"/>
                          <a14:foregroundMark x1="90278" y1="53333" x2="90278" y2="53333"/>
                          <a14:foregroundMark x1="83889" y1="60278" x2="83889" y2="60278"/>
                          <a14:foregroundMark x1="85278" y1="57222" x2="85278" y2="57222"/>
                          <a14:foregroundMark x1="90833" y1="75000" x2="90833" y2="75000"/>
                          <a14:foregroundMark x1="91667" y1="23889" x2="91667" y2="23889"/>
                          <a14:foregroundMark x1="88056" y1="23333" x2="88056" y2="23333"/>
                          <a14:foregroundMark x1="90833" y1="24167" x2="90833" y2="24167"/>
                          <a14:foregroundMark x1="89167" y1="24722" x2="89167" y2="24722"/>
                          <a14:foregroundMark x1="88611" y1="24722" x2="88611" y2="2472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1110" y="2462914"/>
              <a:ext cx="2866077" cy="28660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FF67078-3C29-43DA-AC5E-C1DDFD3374FA}"/>
                </a:ext>
              </a:extLst>
            </p:cNvPr>
            <p:cNvSpPr txBox="1"/>
            <p:nvPr/>
          </p:nvSpPr>
          <p:spPr>
            <a:xfrm>
              <a:off x="5581782" y="5062681"/>
              <a:ext cx="223930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VF TypoSlabserif" panose="02000403050000020004" pitchFamily="2" charset="0"/>
                </a:rPr>
                <a:t>400g</a:t>
              </a:r>
              <a:endParaRPr lang="en-US" sz="6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endParaRP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C95869A-B284-40D0-9071-7BA341E4BB86}"/>
              </a:ext>
            </a:extLst>
          </p:cNvPr>
          <p:cNvCxnSpPr>
            <a:cxnSpLocks/>
          </p:cNvCxnSpPr>
          <p:nvPr/>
        </p:nvCxnSpPr>
        <p:spPr>
          <a:xfrm flipV="1">
            <a:off x="1871745" y="2090548"/>
            <a:ext cx="9318769" cy="24173"/>
          </a:xfrm>
          <a:prstGeom prst="line">
            <a:avLst/>
          </a:prstGeom>
          <a:ln w="57150">
            <a:solidFill>
              <a:srgbClr val="BF097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71644E2D-6B19-4A27-8D60-50B309103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79392" y="5194542"/>
            <a:ext cx="2704708" cy="206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18505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7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ầu tình yêu Đà Nẵng: Hình ảnh, ý nghĩa, stt chân thực | DaNang.Plus">
            <a:extLst>
              <a:ext uri="{FF2B5EF4-FFF2-40B4-BE49-F238E27FC236}">
                <a16:creationId xmlns:a16="http://schemas.microsoft.com/office/drawing/2014/main" id="{6A3004F5-B223-4946-92B4-9AF7A3A02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0E6A8BF-6850-43A7-94DE-346BE313F45B}"/>
              </a:ext>
            </a:extLst>
          </p:cNvPr>
          <p:cNvSpPr/>
          <p:nvPr/>
        </p:nvSpPr>
        <p:spPr>
          <a:xfrm>
            <a:off x="336430" y="85453"/>
            <a:ext cx="11608827" cy="6653470"/>
          </a:xfrm>
          <a:prstGeom prst="roundRect">
            <a:avLst/>
          </a:prstGeom>
          <a:solidFill>
            <a:schemeClr val="bg1">
              <a:alpha val="7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32BF79FA-67E7-4F21-BD11-02A4723F9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07" y="2617564"/>
            <a:ext cx="103632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 u="sng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 giải</a:t>
            </a:r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 algn="ctr" eaLnBrk="1" hangingPunct="1"/>
            <a:r>
              <a:rPr lang="en-US" altLang="en-US" sz="4400" b="1" i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ổi: 1 kg 600g = 1600g</a:t>
            </a:r>
          </a:p>
          <a:p>
            <a:pPr algn="ctr" eaLnBrk="1" hangingPunct="1"/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 ki-lô-gam cá và rau là:</a:t>
            </a:r>
          </a:p>
          <a:p>
            <a:pPr algn="ctr" eaLnBrk="1" hangingPunct="1"/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1600g + 400g = 2000 (g)</a:t>
            </a:r>
          </a:p>
          <a:p>
            <a:pPr algn="ctr" eaLnBrk="1" hangingPunct="1"/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</a:t>
            </a:r>
            <a:r>
              <a:rPr lang="en-US" altLang="en-US" sz="4400" b="1">
                <a:solidFill>
                  <a:srgbClr val="BF097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000g = 2kg </a:t>
            </a:r>
          </a:p>
          <a:p>
            <a:pPr algn="ctr" eaLnBrk="1" hangingPunct="1"/>
            <a:r>
              <a:rPr lang="en-US" alt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  Đáp số:  2 k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2B8D08-D440-4BA2-96A5-E792A9120555}"/>
              </a:ext>
            </a:extLst>
          </p:cNvPr>
          <p:cNvSpPr txBox="1"/>
          <p:nvPr/>
        </p:nvSpPr>
        <p:spPr>
          <a:xfrm>
            <a:off x="5060831" y="904356"/>
            <a:ext cx="950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+</a:t>
            </a:r>
            <a:endParaRPr lang="en-US" sz="4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oSlabserif" panose="02000403050000020004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A05916-1F1D-40EE-A23C-69530CB0FCA3}"/>
              </a:ext>
            </a:extLst>
          </p:cNvPr>
          <p:cNvSpPr txBox="1"/>
          <p:nvPr/>
        </p:nvSpPr>
        <p:spPr>
          <a:xfrm>
            <a:off x="7971457" y="904355"/>
            <a:ext cx="2411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=   </a:t>
            </a:r>
            <a:r>
              <a:rPr lang="en-US" sz="4400" b="1">
                <a:solidFill>
                  <a:srgbClr val="BF097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rPr>
              <a:t>?</a:t>
            </a:r>
            <a:endParaRPr lang="en-US" sz="4400" b="1" dirty="0">
              <a:solidFill>
                <a:srgbClr val="BF097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oSlabserif" panose="02000403050000020004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A505AAC-D56C-4E41-82BE-E07E06819329}"/>
              </a:ext>
            </a:extLst>
          </p:cNvPr>
          <p:cNvGrpSpPr/>
          <p:nvPr/>
        </p:nvGrpSpPr>
        <p:grpSpPr>
          <a:xfrm>
            <a:off x="2423886" y="170905"/>
            <a:ext cx="3004457" cy="2494880"/>
            <a:chOff x="381412" y="1916667"/>
            <a:chExt cx="2415429" cy="3374497"/>
          </a:xfrm>
        </p:grpSpPr>
        <p:pic>
          <p:nvPicPr>
            <p:cNvPr id="11" name="Picture 2" descr="Hình ảnh Cá Vector Png, Cá, Cá Png, Cá Vector Png Vector và PNG với nền  trong suốt để tải xuống miễn phí">
              <a:extLst>
                <a:ext uri="{FF2B5EF4-FFF2-40B4-BE49-F238E27FC236}">
                  <a16:creationId xmlns:a16="http://schemas.microsoft.com/office/drawing/2014/main" id="{3B81355B-B7B0-4576-82FF-8E0E243F56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20313" y1="36406" x2="21250" y2="39219"/>
                          <a14:foregroundMark x1="48281" y1="31406" x2="48281" y2="31406"/>
                          <a14:foregroundMark x1="58281" y1="32031" x2="58281" y2="32031"/>
                          <a14:foregroundMark x1="60313" y1="34063" x2="63125" y2="3781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412" y="1916667"/>
              <a:ext cx="2065366" cy="26692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A19D1C7-13D9-4893-B614-42371831B198}"/>
                </a:ext>
              </a:extLst>
            </p:cNvPr>
            <p:cNvSpPr txBox="1"/>
            <p:nvPr/>
          </p:nvSpPr>
          <p:spPr>
            <a:xfrm>
              <a:off x="1098050" y="4250442"/>
              <a:ext cx="1698791" cy="1040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VF TypoSlabserif" panose="02000403050000020004" pitchFamily="2" charset="0"/>
                </a:rPr>
                <a:t>1600g</a:t>
              </a:r>
              <a:endParaRPr 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7630D51-DBE7-49FE-AE5C-54F326A59244}"/>
              </a:ext>
            </a:extLst>
          </p:cNvPr>
          <p:cNvGrpSpPr/>
          <p:nvPr/>
        </p:nvGrpSpPr>
        <p:grpSpPr>
          <a:xfrm>
            <a:off x="5884311" y="119078"/>
            <a:ext cx="2087456" cy="2546707"/>
            <a:chOff x="5406358" y="2963291"/>
            <a:chExt cx="2406792" cy="3037876"/>
          </a:xfrm>
        </p:grpSpPr>
        <p:pic>
          <p:nvPicPr>
            <p:cNvPr id="14" name="Picture 4" descr="Rau Chân Vịt Hình ảnh PNG | Vector và các tập tin PSD | Tải về miễn phí  trên Pngtree">
              <a:extLst>
                <a:ext uri="{FF2B5EF4-FFF2-40B4-BE49-F238E27FC236}">
                  <a16:creationId xmlns:a16="http://schemas.microsoft.com/office/drawing/2014/main" id="{E97EE1B3-FE41-4750-8D0B-FBF6F0C517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5556" b="90000" l="10000" r="91667">
                          <a14:foregroundMark x1="34444" y1="6667" x2="34444" y2="6667"/>
                          <a14:foregroundMark x1="62500" y1="5833" x2="62500" y2="5833"/>
                          <a14:foregroundMark x1="45000" y1="6667" x2="45000" y2="6667"/>
                          <a14:foregroundMark x1="49167" y1="6111" x2="49167" y2="6111"/>
                          <a14:foregroundMark x1="48333" y1="5833" x2="48333" y2="5833"/>
                          <a14:foregroundMark x1="86389" y1="30833" x2="88056" y2="30556"/>
                          <a14:foregroundMark x1="91111" y1="30556" x2="91111" y2="30556"/>
                          <a14:foregroundMark x1="90278" y1="53333" x2="90278" y2="53333"/>
                          <a14:foregroundMark x1="83889" y1="60278" x2="83889" y2="60278"/>
                          <a14:foregroundMark x1="85278" y1="57222" x2="85278" y2="57222"/>
                          <a14:foregroundMark x1="90833" y1="75000" x2="90833" y2="75000"/>
                          <a14:foregroundMark x1="91667" y1="23889" x2="91667" y2="23889"/>
                          <a14:foregroundMark x1="88056" y1="23333" x2="88056" y2="23333"/>
                          <a14:foregroundMark x1="90833" y1="24167" x2="90833" y2="24167"/>
                          <a14:foregroundMark x1="89167" y1="24722" x2="89167" y2="24722"/>
                          <a14:foregroundMark x1="88611" y1="24722" x2="88611" y2="2472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6358" y="2963291"/>
              <a:ext cx="2018538" cy="2018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E889712-5FB5-4C76-9432-AF01F82C3D72}"/>
                </a:ext>
              </a:extLst>
            </p:cNvPr>
            <p:cNvSpPr txBox="1"/>
            <p:nvPr/>
          </p:nvSpPr>
          <p:spPr>
            <a:xfrm>
              <a:off x="5573845" y="4960445"/>
              <a:ext cx="2239305" cy="1040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VF TypoSlabserif" panose="02000403050000020004" pitchFamily="2" charset="0"/>
                </a:rPr>
                <a:t>400g</a:t>
              </a:r>
              <a:endParaRPr lang="en-US" sz="4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00517231-244F-47D6-BA0C-06A8AA98F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6321" y="4703145"/>
            <a:ext cx="3384052" cy="2583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4143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5.785"/>
  <p:tag name="GENSWF_SLIDE_TITLE" val="Kể tên TP du lịch"/>
  <p:tag name="ISPRING_SLIDE_INDENT_LEVEL" val="0"/>
  <p:tag name="ISPRING_SLIDE_ID_2" val="{64A420CE-10D0-4904-8016-F456443E17BF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381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1</TotalTime>
  <Words>438</Words>
  <Application>Microsoft Office PowerPoint</Application>
  <PresentationFormat>Widescreen</PresentationFormat>
  <Paragraphs>162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4" baseType="lpstr">
      <vt:lpstr>Calibri</vt:lpstr>
      <vt:lpstr>SVN-Newton</vt:lpstr>
      <vt:lpstr>Arial</vt:lpstr>
      <vt:lpstr>UTM Gradoo</vt:lpstr>
      <vt:lpstr>#9Slide07 HoneyCream</vt:lpstr>
      <vt:lpstr>#9Slide07 Altus</vt:lpstr>
      <vt:lpstr>等线</vt:lpstr>
      <vt:lpstr>Cambria</vt:lpstr>
      <vt:lpstr>Times New Roman</vt:lpstr>
      <vt:lpstr>#9Slide03 Kaleko 105 Round Bold</vt:lpstr>
      <vt:lpstr>UVF TypoSlabserif</vt:lpstr>
      <vt:lpstr>#9Slide07 IcielBC Cubano Normal</vt:lpstr>
      <vt:lpstr>#9Slide05 Heroe Pro</vt:lpstr>
      <vt:lpstr>UTM Futura Extra</vt:lpstr>
      <vt:lpstr>Calibri Light</vt:lpstr>
      <vt:lpstr>#9Slide05 SVNHeroe Pr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ệu Hiền MNT</dc:creator>
  <cp:keywords>MĂNG NON TEAM</cp:keywords>
  <cp:lastModifiedBy>Admin</cp:lastModifiedBy>
  <cp:revision>187</cp:revision>
  <dcterms:created xsi:type="dcterms:W3CDTF">2021-10-22T03:50:59Z</dcterms:created>
  <dcterms:modified xsi:type="dcterms:W3CDTF">2023-05-16T06:37:47Z</dcterms:modified>
  <cp:version>J29</cp:version>
</cp:coreProperties>
</file>